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0"/>
  </p:notesMasterIdLst>
  <p:sldIdLst>
    <p:sldId id="303" r:id="rId2"/>
    <p:sldId id="262" r:id="rId3"/>
    <p:sldId id="263" r:id="rId4"/>
    <p:sldId id="264" r:id="rId5"/>
    <p:sldId id="265" r:id="rId6"/>
    <p:sldId id="266" r:id="rId7"/>
    <p:sldId id="267" r:id="rId8"/>
    <p:sldId id="286" r:id="rId9"/>
    <p:sldId id="287" r:id="rId10"/>
    <p:sldId id="288" r:id="rId11"/>
    <p:sldId id="289" r:id="rId12"/>
    <p:sldId id="290" r:id="rId13"/>
    <p:sldId id="291" r:id="rId14"/>
    <p:sldId id="292" r:id="rId15"/>
    <p:sldId id="293" r:id="rId16"/>
    <p:sldId id="294" r:id="rId17"/>
    <p:sldId id="295" r:id="rId18"/>
    <p:sldId id="296" r:id="rId19"/>
    <p:sldId id="268" r:id="rId20"/>
    <p:sldId id="269" r:id="rId21"/>
    <p:sldId id="270" r:id="rId22"/>
    <p:sldId id="271" r:id="rId23"/>
    <p:sldId id="284" r:id="rId24"/>
    <p:sldId id="273" r:id="rId25"/>
    <p:sldId id="274" r:id="rId26"/>
    <p:sldId id="275" r:id="rId27"/>
    <p:sldId id="276" r:id="rId28"/>
    <p:sldId id="277" r:id="rId29"/>
    <p:sldId id="278" r:id="rId30"/>
    <p:sldId id="279" r:id="rId31"/>
    <p:sldId id="280" r:id="rId32"/>
    <p:sldId id="285" r:id="rId33"/>
    <p:sldId id="281" r:id="rId34"/>
    <p:sldId id="297" r:id="rId35"/>
    <p:sldId id="298" r:id="rId36"/>
    <p:sldId id="299" r:id="rId37"/>
    <p:sldId id="300" r:id="rId38"/>
    <p:sldId id="301" r:id="rId39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>
        <p:scale>
          <a:sx n="76" d="100"/>
          <a:sy n="76" d="100"/>
        </p:scale>
        <p:origin x="-480" y="-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D13742A-BA5E-4FF4-AF55-4D308C94DEA0}" type="datetimeFigureOut">
              <a:rPr lang="en-US" smtClean="0"/>
              <a:t>24/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2E64714-B5AE-4CF4-8A70-39BF4F4FCF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12325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40329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55F666C-549A-4144-BE9D-24525954FC6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BD9DE4C-036E-4E91-B19E-9B62695B9F9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047A7CDF-72C4-4519-A427-96E5F517D5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4/02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818EBA2-1C9B-4498-8DA9-08CBE3D40F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9B27A8F-BB3F-458B-8337-9A7C340FA6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465749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5674220-9A3A-43A2-BB98-D0115C2197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1D1291AE-DB74-422B-B293-0F36911FFA9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2530FE65-319D-4E6E-A9F0-D524A8652A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4/02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A563D86-EAA5-4A5D-B11B-2D97DDFD82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5D7C6E1-F1A4-4822-B7C0-76A6E5D654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302406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A9C65148-1522-4572-BE02-6FD3C9CBF55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B4ED0ED9-5F1D-4943-A83D-17D729B9C69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69ED8EE-862F-4674-A1DF-23E9F44FB5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4/02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8329616-9A1E-4696-9D93-603C4D392C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E1EDE9F-CDBA-4022-B648-803821D926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081865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9F00235-F541-40B0-8C81-4FD52BA694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5582B39F-9DDE-47BC-BD06-8574FF74101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8270BD7-569E-4F44-A680-3D422A0F96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4/02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3C3AAE2-FFF2-4553-8C13-DE9C9BE9A9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672FD58B-94B2-490B-A7A1-89D5F07760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466782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3"/>
            <a:ext cx="2844801" cy="365125"/>
          </a:xfrm>
          <a:prstGeom prst="rect">
            <a:avLst/>
          </a:prstGeom>
        </p:spPr>
        <p:txBody>
          <a:bodyPr lIns="45704" tIns="22852" rIns="45704" bIns="22852"/>
          <a:lstStyle/>
          <a:p>
            <a:fld id="{D15044BE-B3F3-4258-B55D-9238C2EBFDF1}" type="datetimeFigureOut">
              <a:rPr lang="en-US" smtClean="0"/>
              <a:pPr/>
              <a:t>24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3" y="6356353"/>
            <a:ext cx="3860800" cy="365125"/>
          </a:xfrm>
          <a:prstGeom prst="rect">
            <a:avLst/>
          </a:prstGeom>
        </p:spPr>
        <p:txBody>
          <a:bodyPr lIns="45704" tIns="22852" rIns="45704" bIns="22852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2" y="6356353"/>
            <a:ext cx="2844801" cy="365125"/>
          </a:xfrm>
          <a:prstGeom prst="rect">
            <a:avLst/>
          </a:prstGeom>
        </p:spPr>
        <p:txBody>
          <a:bodyPr lIns="45704" tIns="22852" rIns="45704" bIns="22852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21207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B2105AC-0EEE-4CFD-A71A-3B3B46B899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C6248B2F-D243-4129-BA34-69CF154495D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95C62E0-9CD9-49B6-96C2-1DD7032961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4/02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1F5D981-CC4D-4FAA-B250-24AE7A18FB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C16043C-4650-462D-A891-D269447E69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519637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8D0A10A-28CD-4427-9D29-C8D9D1A9D7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3E7F6722-5CA1-42F5-B63E-BCD70E878A2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68634E12-F3C5-41A9-A2AB-C59C880D59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4/02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3DD062CF-29E0-45C5-82B6-0C6C8DB5F3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A07DCAD3-C8EA-4942-943F-C7F83D838B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057155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C6D3D45-7C80-464F-A924-F5C2F44A41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F06C8D3A-B938-4AC8-B902-2B1F0DD1A4C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4F7053E4-475F-4DE4-AA8A-85AB5C1185E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820B1A12-EA60-4682-A2B8-6B4534A25C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4/02/2020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875DB90E-BCC7-4F1F-A3CB-FDB4838F59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2D6E8246-6931-4B65-B556-4CA6C6D720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497824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0902D03-C62D-49DE-87D7-10EB7546CC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75CB0F02-6E42-4829-8BF0-540C1DA4AB4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04AE3843-87EC-4027-9AD7-149719DB7B4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968C0BDE-0C18-4007-AC7C-EF3E665DBB6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235670DF-A394-46A4-A981-1516F5AB1B0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9C43D95A-7ECD-4460-A322-AC0E69C8F9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4/02/2020</a:t>
            </a:fld>
            <a:endParaRPr 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C813A6DE-0B47-4EC4-97EA-3289A8D06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33256A31-07A4-4DEE-AE30-242FD047CC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26214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D4A49AE-C3E5-42E3-BC48-9DB0A02A51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DA285538-0E52-4F49-9013-D62F8949D5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4/02/2020</a:t>
            </a:fld>
            <a:endParaRPr lang="vi-V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C0C8949A-7B29-4717-BB3A-9FB140DFB0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57FBA2FE-C467-4D36-8950-90A965189A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868678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8BA131EB-0FA3-485C-B264-6D1D55D384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4/02/2020</a:t>
            </a:fld>
            <a:endParaRPr 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2EF8E50C-0112-4779-8E51-BEECDAA9CF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0C49CAED-8AAB-41FB-BF65-99CDEE1A7A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610030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31AFA87-4533-47DA-B3E8-FB7B575EBC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4F6F9327-50B3-4140-8BAC-1F54DEB340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3D2B052B-BFCF-438E-AA2A-DC4567CBB55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177387B2-6EFA-4783-B562-FC483649F6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4/02/2020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12B4FDD7-16D2-4C96-9A80-54E5DD42B1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D1DA189-ADE9-463A-A71F-FAD1A49770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859045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75C94CE-51CE-4682-BE38-4515B04DF4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A498EFBA-E59B-4713-AFF2-5FCFFC6B712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3FE8877E-2D4E-4DC2-A24D-616D88421AD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FD6C14C4-3629-44D3-8659-81DD22EC21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4/02/2020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E3AB87F7-A4E4-4CEB-A4F1-44385C5DCF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E64BDC58-5589-42DF-801A-63C12CD607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567769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2EE38435-ADED-492E-A651-B04F5D9FC5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492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2EAE76F3-542C-4571-B179-687889A3A6C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011936"/>
            <a:ext cx="10515600" cy="516502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9C3AB9A-AE12-4952-B5DB-C10975A4431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374A9C-1B12-4F59-AD8D-A4633FFB0FF2}" type="datetimeFigureOut">
              <a:rPr lang="vi-VN" smtClean="0"/>
              <a:t>24/02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7C4B960-75A7-44A3-B815-12624C52D4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99F35B3-98DD-4C40-BBF6-FAE4AFA39E5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639529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>
        <p:tmplLst>
          <p:tmpl lvl="1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iterate type="wd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iterate type="lt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iterate type="lt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6" Type="http://schemas.microsoft.com/office/2007/relationships/hdphoto" Target="../media/hdphoto1.wdp"/><Relationship Id="rId5" Type="http://schemas.openxmlformats.org/officeDocument/2006/relationships/image" Target="../media/image3.png"/><Relationship Id="rId4" Type="http://schemas.openxmlformats.org/officeDocument/2006/relationships/image" Target="../media/image2.e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5" Type="http://schemas.openxmlformats.org/officeDocument/2006/relationships/slide" Target="slide5.xml"/><Relationship Id="rId4" Type="http://schemas.openxmlformats.org/officeDocument/2006/relationships/image" Target="../media/image7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6.xml"/><Relationship Id="rId3" Type="http://schemas.openxmlformats.org/officeDocument/2006/relationships/slide" Target="slide12.xml"/><Relationship Id="rId7" Type="http://schemas.openxmlformats.org/officeDocument/2006/relationships/slide" Target="slide4.xml"/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2.xml"/><Relationship Id="rId6" Type="http://schemas.openxmlformats.org/officeDocument/2006/relationships/slide" Target="slide5.xml"/><Relationship Id="rId5" Type="http://schemas.openxmlformats.org/officeDocument/2006/relationships/slide" Target="slide3.xml"/><Relationship Id="rId4" Type="http://schemas.openxmlformats.org/officeDocument/2006/relationships/slide" Target="slide8.xml"/><Relationship Id="rId9" Type="http://schemas.openxmlformats.org/officeDocument/2006/relationships/slide" Target="slide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4" Type="http://schemas.openxmlformats.org/officeDocument/2006/relationships/slide" Target="slide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5" Type="http://schemas.openxmlformats.org/officeDocument/2006/relationships/slide" Target="slide5.xml"/><Relationship Id="rId4" Type="http://schemas.openxmlformats.org/officeDocument/2006/relationships/image" Target="../media/image9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4" Type="http://schemas.openxmlformats.org/officeDocument/2006/relationships/slide" Target="slide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7.xml"/><Relationship Id="rId4" Type="http://schemas.openxmlformats.org/officeDocument/2006/relationships/slide" Target="slide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4" Type="http://schemas.openxmlformats.org/officeDocument/2006/relationships/slide" Target="slide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4" Type="http://schemas.openxmlformats.org/officeDocument/2006/relationships/slide" Target="slide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4" Type="http://schemas.openxmlformats.org/officeDocument/2006/relationships/slide" Target="slide5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4" Type="http://schemas.openxmlformats.org/officeDocument/2006/relationships/slide" Target="slide5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4" Type="http://schemas.openxmlformats.org/officeDocument/2006/relationships/slide" Target="slide5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" Target="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14.xml"/><Relationship Id="rId2" Type="http://schemas.openxmlformats.org/officeDocument/2006/relationships/slide" Target="slide15.xml"/><Relationship Id="rId1" Type="http://schemas.openxmlformats.org/officeDocument/2006/relationships/slideLayout" Target="../slideLayouts/slideLayout2.xml"/><Relationship Id="rId4" Type="http://schemas.openxmlformats.org/officeDocument/2006/relationships/slide" Target="slide1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8.bin"/><Relationship Id="rId3" Type="http://schemas.openxmlformats.org/officeDocument/2006/relationships/image" Target="../media/image44.png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20" Type="http://schemas.openxmlformats.org/officeDocument/2006/relationships/image" Target="../media/image350.pn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3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6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" Target="slide17.xml"/><Relationship Id="rId2" Type="http://schemas.openxmlformats.org/officeDocument/2006/relationships/slide" Target="slide18.xml"/><Relationship Id="rId1" Type="http://schemas.openxmlformats.org/officeDocument/2006/relationships/slideLayout" Target="../slideLayouts/slideLayout2.xml"/><Relationship Id="rId4" Type="http://schemas.openxmlformats.org/officeDocument/2006/relationships/slide" Target="slide1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slide" Target="slide27.xml"/><Relationship Id="rId13" Type="http://schemas.openxmlformats.org/officeDocument/2006/relationships/slide" Target="slide20.xml"/><Relationship Id="rId3" Type="http://schemas.openxmlformats.org/officeDocument/2006/relationships/slide" Target="slide31.xml"/><Relationship Id="rId7" Type="http://schemas.openxmlformats.org/officeDocument/2006/relationships/slide" Target="slide26.xml"/><Relationship Id="rId12" Type="http://schemas.openxmlformats.org/officeDocument/2006/relationships/slide" Target="slide21.xml"/><Relationship Id="rId2" Type="http://schemas.openxmlformats.org/officeDocument/2006/relationships/slide" Target="slide30.xml"/><Relationship Id="rId16" Type="http://schemas.openxmlformats.org/officeDocument/2006/relationships/slide" Target="slide19.xml"/><Relationship Id="rId1" Type="http://schemas.openxmlformats.org/officeDocument/2006/relationships/slideLayout" Target="../slideLayouts/slideLayout2.xml"/><Relationship Id="rId6" Type="http://schemas.openxmlformats.org/officeDocument/2006/relationships/slide" Target="slide25.xml"/><Relationship Id="rId11" Type="http://schemas.openxmlformats.org/officeDocument/2006/relationships/slide" Target="slide22.xml"/><Relationship Id="rId5" Type="http://schemas.openxmlformats.org/officeDocument/2006/relationships/slide" Target="slide33.xml"/><Relationship Id="rId15" Type="http://schemas.openxmlformats.org/officeDocument/2006/relationships/slide" Target="slide24.xml"/><Relationship Id="rId10" Type="http://schemas.openxmlformats.org/officeDocument/2006/relationships/slide" Target="slide23.xml"/><Relationship Id="rId4" Type="http://schemas.openxmlformats.org/officeDocument/2006/relationships/slide" Target="slide32.xml"/><Relationship Id="rId9" Type="http://schemas.openxmlformats.org/officeDocument/2006/relationships/slide" Target="slide28.xml"/><Relationship Id="rId14" Type="http://schemas.openxmlformats.org/officeDocument/2006/relationships/slide" Target="slide29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" Target="slide38.xml"/><Relationship Id="rId2" Type="http://schemas.openxmlformats.org/officeDocument/2006/relationships/slide" Target="slide37.xml"/><Relationship Id="rId1" Type="http://schemas.openxmlformats.org/officeDocument/2006/relationships/slideLayout" Target="../slideLayouts/slideLayout2.xml"/><Relationship Id="rId6" Type="http://schemas.openxmlformats.org/officeDocument/2006/relationships/slide" Target="slide34.xml"/><Relationship Id="rId5" Type="http://schemas.openxmlformats.org/officeDocument/2006/relationships/slide" Target="slide35.xml"/><Relationship Id="rId4" Type="http://schemas.openxmlformats.org/officeDocument/2006/relationships/slide" Target="slide3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36986" y="0"/>
            <a:ext cx="12201485" cy="69124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689" tIns="22844" rIns="45689" bIns="22844"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2446989" y="3811206"/>
            <a:ext cx="7568415" cy="1870067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689" tIns="22844" rIns="45689" bIns="22844"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3921800" y="1903935"/>
            <a:ext cx="4431856" cy="4154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45689" tIns="22844" rIns="45689" bIns="22844" rtlCol="0">
            <a:spAutoFit/>
          </a:bodyPr>
          <a:lstStyle/>
          <a:p>
            <a:pPr algn="ctr"/>
            <a:r>
              <a:rPr lang="en-US" sz="2400" b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IỄN ĐÀN GIÁO VIÊN TOÁN</a:t>
            </a:r>
            <a:endParaRPr lang="en-US" sz="2400" b="1" dirty="0">
              <a:solidFill>
                <a:srgbClr val="13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528139" y="2251777"/>
            <a:ext cx="1500697" cy="6001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45689" tIns="22844" rIns="45689" bIns="22844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PT TIVI</a:t>
            </a:r>
            <a:endParaRPr lang="en-US" sz="2400" b="1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2232854" y="3426765"/>
            <a:ext cx="7871197" cy="1585019"/>
            <a:chOff x="5911070" y="4371559"/>
            <a:chExt cx="13295082" cy="1545297"/>
          </a:xfrm>
        </p:grpSpPr>
        <p:sp>
          <p:nvSpPr>
            <p:cNvPr id="17" name="Rectangle 16"/>
            <p:cNvSpPr/>
            <p:nvPr/>
          </p:nvSpPr>
          <p:spPr>
            <a:xfrm>
              <a:off x="9820500" y="4469240"/>
              <a:ext cx="5486401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911070" y="4371559"/>
              <a:ext cx="13295082" cy="1545297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pPr algn="ctr"/>
              <a:r>
                <a:rPr lang="en-US" sz="3300" b="1" dirty="0">
                  <a:solidFill>
                    <a:srgbClr val="002060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ÔN THI THPTQG</a:t>
              </a:r>
            </a:p>
            <a:p>
              <a:pPr algn="ctr"/>
              <a:r>
                <a:rPr lang="en-US" sz="2800" b="1" dirty="0">
                  <a:solidFill>
                    <a:srgbClr val="FF0000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CHUYÊN ĐỀ:</a:t>
              </a:r>
            </a:p>
            <a:p>
              <a:pPr algn="ctr"/>
              <a:r>
                <a:rPr lang="en-US" sz="36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 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Ệ TỌA ĐỘ TRONG KHÔNG GIAN</a:t>
              </a:r>
              <a:endParaRPr 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6391610" y="871626"/>
            <a:ext cx="906946" cy="952849"/>
            <a:chOff x="12784885" y="1066801"/>
            <a:chExt cx="1814128" cy="1905697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4" y="1556787"/>
              <a:ext cx="1395314" cy="1415711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4000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12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5592467" y="932504"/>
            <a:ext cx="1119042" cy="853514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9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2500" b="99500" l="13137" r="79625">
                        <a14:foregroundMark x1="15013" y1="16500" x2="41823" y2="58500"/>
                        <a14:foregroundMark x1="41823" y1="58500" x2="54960" y2="62000"/>
                        <a14:foregroundMark x1="54960" y1="62000" x2="65952" y2="43500"/>
                        <a14:foregroundMark x1="65952" y1="43500" x2="70241" y2="32500"/>
                        <a14:foregroundMark x1="70241" y1="32500" x2="72654" y2="20500"/>
                        <a14:foregroundMark x1="72654" y1="20500" x2="64343" y2="22500"/>
                        <a14:foregroundMark x1="64343" y1="22500" x2="58445" y2="36500"/>
                        <a14:foregroundMark x1="58445" y1="36500" x2="56032" y2="52000"/>
                        <a14:foregroundMark x1="56032" y1="52000" x2="61662" y2="60500"/>
                        <a14:foregroundMark x1="61662" y1="60500" x2="67828" y2="60500"/>
                        <a14:foregroundMark x1="67828" y1="60500" x2="31099" y2="64500"/>
                        <a14:foregroundMark x1="31099" y1="64500" x2="23861" y2="60500"/>
                        <a14:foregroundMark x1="23861" y1="60500" x2="49062" y2="69000"/>
                        <a14:foregroundMark x1="49062" y1="69000" x2="63271" y2="63500"/>
                        <a14:foregroundMark x1="63271" y1="63500" x2="68365" y2="58500"/>
                        <a14:foregroundMark x1="68365" y1="58500" x2="21984" y2="31000"/>
                        <a14:foregroundMark x1="21984" y1="31000" x2="25737" y2="17500"/>
                        <a14:foregroundMark x1="25737" y1="17500" x2="31367" y2="15000"/>
                        <a14:foregroundMark x1="31367" y1="15000" x2="49598" y2="27000"/>
                        <a14:foregroundMark x1="49598" y1="27000" x2="56568" y2="27500"/>
                        <a14:foregroundMark x1="56568" y1="27500" x2="61662" y2="19000"/>
                        <a14:foregroundMark x1="61662" y1="19000" x2="56300" y2="10500"/>
                        <a14:foregroundMark x1="56300" y1="10500" x2="48794" y2="18500"/>
                        <a14:foregroundMark x1="48794" y1="18500" x2="42895" y2="20000"/>
                        <a14:foregroundMark x1="42895" y1="20000" x2="31099" y2="9500"/>
                        <a14:foregroundMark x1="31099" y1="9500" x2="25469" y2="10000"/>
                        <a14:foregroundMark x1="25469" y1="10000" x2="29223" y2="21500"/>
                        <a14:foregroundMark x1="29223" y1="21500" x2="41823" y2="34500"/>
                        <a14:foregroundMark x1="41823" y1="34500" x2="60054" y2="38000"/>
                        <a14:foregroundMark x1="60054" y1="38000" x2="69169" y2="34000"/>
                        <a14:foregroundMark x1="69169" y1="34000" x2="64075" y2="25000"/>
                        <a14:foregroundMark x1="64075" y1="25000" x2="28418" y2="31500"/>
                        <a14:foregroundMark x1="24397" y1="91500" x2="36193" y2="89500"/>
                        <a14:foregroundMark x1="36193" y1="89500" x2="69437" y2="92000"/>
                        <a14:foregroundMark x1="69437" y1="92000" x2="26542" y2="94000"/>
                        <a14:foregroundMark x1="26542" y1="94000" x2="43968" y2="90000"/>
                        <a14:foregroundMark x1="43968" y1="90000" x2="62735" y2="90000"/>
                        <a14:foregroundMark x1="62735" y1="90000" x2="68901" y2="89500"/>
                        <a14:foregroundMark x1="68901" y1="89500" x2="69169" y2="89500"/>
                        <a14:foregroundMark x1="24397" y1="84000" x2="24397" y2="98500"/>
                        <a14:foregroundMark x1="24397" y1="98500" x2="25469" y2="85000"/>
                        <a14:foregroundMark x1="25469" y1="85000" x2="30295" y2="92000"/>
                        <a14:foregroundMark x1="30295" y1="92000" x2="52547" y2="79000"/>
                        <a14:foregroundMark x1="52547" y1="79000" x2="69973" y2="96000"/>
                        <a14:foregroundMark x1="69973" y1="96000" x2="65147" y2="84500"/>
                        <a14:foregroundMark x1="65147" y1="84500" x2="23861" y2="88000"/>
                        <a14:foregroundMark x1="23861" y1="88000" x2="29759" y2="98500"/>
                        <a14:foregroundMark x1="29759" y1="98500" x2="57641" y2="92500"/>
                        <a14:foregroundMark x1="57641" y1="92500" x2="65684" y2="94500"/>
                        <a14:foregroundMark x1="65684" y1="94500" x2="58981" y2="86500"/>
                        <a14:foregroundMark x1="58981" y1="86500" x2="37265" y2="99500"/>
                        <a14:foregroundMark x1="22788" y1="83000" x2="25201" y2="97000"/>
                        <a14:foregroundMark x1="25201" y1="97000" x2="47989" y2="99000"/>
                        <a14:foregroundMark x1="47989" y1="99000" x2="77480" y2="95000"/>
                        <a14:foregroundMark x1="77480" y1="95000" x2="70241" y2="81500"/>
                        <a14:foregroundMark x1="70241" y1="81500" x2="63807" y2="79000"/>
                        <a14:foregroundMark x1="63807" y1="79000" x2="55496" y2="90500"/>
                        <a14:foregroundMark x1="55496" y1="90500" x2="27882" y2="85000"/>
                        <a14:foregroundMark x1="27882" y1="85000" x2="21180" y2="90500"/>
                        <a14:foregroundMark x1="21180" y1="90500" x2="32708" y2="98500"/>
                        <a14:foregroundMark x1="32708" y1="98500" x2="46917" y2="99500"/>
                        <a14:foregroundMark x1="46917" y1="99500" x2="73190" y2="97000"/>
                        <a14:foregroundMark x1="73190" y1="97000" x2="69437" y2="82000"/>
                        <a14:foregroundMark x1="69437" y1="82000" x2="53351" y2="81000"/>
                        <a14:foregroundMark x1="53351" y1="81000" x2="28418" y2="99000"/>
                        <a14:foregroundMark x1="28418" y1="99000" x2="35925" y2="99500"/>
                        <a14:foregroundMark x1="35925" y1="99500" x2="69705" y2="99500"/>
                        <a14:foregroundMark x1="69705" y1="99500" x2="61394" y2="91000"/>
                        <a14:foregroundMark x1="61394" y1="91000" x2="28418" y2="96000"/>
                        <a14:foregroundMark x1="28418" y1="96000" x2="27882" y2="96500"/>
                        <a14:foregroundMark x1="12332" y1="15000" x2="24397" y2="4500"/>
                        <a14:foregroundMark x1="24397" y1="4500" x2="30831" y2="4000"/>
                        <a14:foregroundMark x1="30831" y1="4000" x2="37534" y2="5500"/>
                        <a14:foregroundMark x1="37534" y1="5500" x2="31367" y2="2500"/>
                        <a14:foregroundMark x1="31367" y1="2500" x2="25201" y2="5000"/>
                        <a14:foregroundMark x1="25201" y1="5000" x2="20107" y2="11500"/>
                        <a14:foregroundMark x1="20107" y1="11500" x2="35925" y2="10000"/>
                        <a14:foregroundMark x1="35925" y1="10000" x2="69705" y2="13500"/>
                        <a14:foregroundMark x1="69705" y1="13500" x2="62198" y2="4000"/>
                        <a14:foregroundMark x1="62198" y1="4000" x2="80161" y2="22000"/>
                        <a14:foregroundMark x1="80161" y1="22000" x2="74531" y2="17500"/>
                        <a14:foregroundMark x1="74531" y1="17500" x2="70777" y2="7000"/>
                        <a14:foregroundMark x1="70777" y1="7000" x2="64879" y2="7000"/>
                        <a14:foregroundMark x1="64879" y1="7000" x2="72386" y2="17000"/>
                        <a14:foregroundMark x1="72386" y1="17000" x2="63807" y2="14000"/>
                        <a14:foregroundMark x1="63807" y1="14000" x2="50402" y2="26000"/>
                        <a14:foregroundMark x1="50402" y1="26000" x2="45576" y2="38500"/>
                        <a14:foregroundMark x1="45576" y1="38500" x2="44504" y2="53000"/>
                        <a14:foregroundMark x1="44504" y1="53000" x2="39142" y2="61000"/>
                        <a14:foregroundMark x1="39142" y1="61000" x2="19303" y2="59000"/>
                        <a14:foregroundMark x1="19303" y1="59000" x2="52011" y2="75000"/>
                        <a14:foregroundMark x1="18231" y1="58000" x2="53619" y2="82000"/>
                        <a14:foregroundMark x1="53619" y1="82000" x2="67292" y2="82000"/>
                        <a14:foregroundMark x1="67292" y1="82000" x2="73190" y2="79500"/>
                        <a14:foregroundMark x1="73190" y1="79500" x2="76408" y2="65500"/>
                        <a14:foregroundMark x1="76408" y1="65500" x2="71314" y2="56000"/>
                        <a14:foregroundMark x1="71314" y1="56000" x2="65952" y2="63000"/>
                        <a14:foregroundMark x1="65952" y1="63000" x2="72386" y2="65000"/>
                        <a14:foregroundMark x1="72386" y1="65000" x2="74531" y2="51500"/>
                        <a14:foregroundMark x1="74531" y1="51500" x2="74531" y2="30500"/>
                        <a14:foregroundMark x1="74531" y1="30500" x2="67828" y2="32000"/>
                        <a14:foregroundMark x1="67828" y1="32000" x2="62198" y2="28000"/>
                        <a14:foregroundMark x1="62198" y1="28000" x2="57909" y2="16500"/>
                        <a14:foregroundMark x1="57909" y1="16500" x2="59786" y2="3000"/>
                        <a14:foregroundMark x1="59786" y1="3000" x2="56300" y2="7000"/>
                        <a14:foregroundMark x1="31635" y1="1000" x2="24665" y2="1000"/>
                        <a14:foregroundMark x1="24665" y1="1000" x2="18767" y2="5000"/>
                        <a14:foregroundMark x1="18767" y1="5000" x2="13673" y2="13000"/>
                        <a14:foregroundMark x1="13673" y1="13000" x2="16354" y2="25500"/>
                        <a14:foregroundMark x1="16354" y1="25500" x2="31367" y2="58000"/>
                        <a14:foregroundMark x1="31367" y1="58000" x2="30563" y2="67500"/>
                        <a14:foregroundMark x1="61662" y1="500" x2="76139" y2="6500"/>
                        <a14:foregroundMark x1="76139" y1="6500" x2="79357" y2="18000"/>
                        <a14:foregroundMark x1="79357" y1="18000" x2="75067" y2="10000"/>
                        <a14:foregroundMark x1="75067" y1="10000" x2="68365" y2="6000"/>
                        <a14:foregroundMark x1="68365" y1="6000" x2="78284" y2="24500"/>
                        <a14:foregroundMark x1="78284" y1="24500" x2="75067" y2="10500"/>
                        <a14:foregroundMark x1="75067" y1="10500" x2="69705" y2="4000"/>
                        <a14:foregroundMark x1="69705" y1="4000" x2="79625" y2="14000"/>
                        <a14:foregroundMark x1="19035" y1="2000" x2="14209" y2="8500"/>
                        <a14:foregroundMark x1="14209" y1="8500" x2="13137" y2="22000"/>
                        <a14:foregroundMark x1="13137" y1="22000" x2="18767" y2="29000"/>
                        <a14:foregroundMark x1="18767" y1="29000" x2="27882" y2="56000"/>
                        <a14:foregroundMark x1="75871" y1="7500" x2="80965" y2="16500"/>
                        <a14:foregroundMark x1="80965" y1="16500" x2="75603" y2="8500"/>
                        <a14:foregroundMark x1="75603" y1="8500" x2="64879" y2="4000"/>
                        <a14:foregroundMark x1="64879" y1="4000" x2="80429" y2="17000"/>
                        <a14:foregroundMark x1="80429" y1="17000" x2="64343" y2="4000"/>
                        <a14:foregroundMark x1="64343" y1="4000" x2="50670" y2="3000"/>
                        <a14:foregroundMark x1="50670" y1="3000" x2="35657" y2="12000"/>
                        <a14:foregroundMark x1="35657" y1="12000" x2="45576" y2="10500"/>
                        <a14:foregroundMark x1="45576" y1="10500" x2="32440" y2="7500"/>
                        <a14:foregroundMark x1="32440" y1="7500" x2="53351" y2="6500"/>
                        <a14:foregroundMark x1="53351" y1="6500" x2="32440" y2="5000"/>
                        <a14:foregroundMark x1="32440" y1="5000" x2="38070" y2="5000"/>
                        <a14:foregroundMark x1="38070" y1="5000" x2="32172" y2="4000"/>
                        <a14:foregroundMark x1="32172" y1="4000" x2="48257" y2="3500"/>
                        <a14:foregroundMark x1="48257" y1="3500" x2="35389" y2="3500"/>
                        <a14:foregroundMark x1="35389" y1="3500" x2="47721" y2="3500"/>
                        <a14:foregroundMark x1="47721" y1="3500" x2="32708" y2="1500"/>
                        <a14:foregroundMark x1="32708" y1="1500" x2="54960" y2="1000"/>
                        <a14:foregroundMark x1="54960" y1="1000" x2="69437" y2="2500"/>
                        <a14:foregroundMark x1="69437" y1="2500" x2="43700" y2="6500"/>
                        <a14:foregroundMark x1="43700" y1="6500" x2="71046" y2="18500"/>
                        <a14:foregroundMark x1="71046" y1="18500" x2="60054" y2="31000"/>
                        <a14:foregroundMark x1="60054" y1="31000" x2="51743" y2="32000"/>
                        <a14:foregroundMark x1="51743" y1="32000" x2="50134" y2="31000"/>
                        <a14:foregroundMark x1="24397" y1="88500" x2="24665" y2="98000"/>
                        <a14:foregroundMark x1="23861" y1="83500" x2="22788" y2="99000"/>
                        <a14:foregroundMark x1="22788" y1="99000" x2="23324" y2="995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0228" r="16509"/>
          <a:stretch/>
        </p:blipFill>
        <p:spPr bwMode="auto">
          <a:xfrm>
            <a:off x="8562188" y="1164857"/>
            <a:ext cx="3606587" cy="20770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34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862" y="841304"/>
            <a:ext cx="2610779" cy="265511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3875998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9E1E4AA8-3DC1-4957-83E2-91E9A9CE81A0}"/>
              </a:ext>
            </a:extLst>
          </p:cNvPr>
          <p:cNvSpPr/>
          <p:nvPr/>
        </p:nvSpPr>
        <p:spPr>
          <a:xfrm>
            <a:off x="627413" y="177577"/>
            <a:ext cx="26725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. </a:t>
            </a:r>
            <a:r>
              <a:rPr 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ọa</a:t>
            </a:r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endParaRPr lang="vi-VN" sz="2400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xmlns="" id="{5A7AAE06-70AE-486E-AC3D-FF857D55F427}"/>
                  </a:ext>
                </a:extLst>
              </p:cNvPr>
              <p:cNvSpPr/>
              <p:nvPr/>
            </p:nvSpPr>
            <p:spPr>
              <a:xfrm>
                <a:off x="627413" y="616018"/>
                <a:ext cx="11564587" cy="56237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270510"/>
                <a:r>
                  <a:rPr lang="nl-NL" sz="24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sym typeface="Wingdings 2" panose="05020102010507070707" pitchFamily="18" charset="2"/>
                  </a:rPr>
                  <a:t></a:t>
                </a:r>
                <a:r>
                  <a:rPr lang="nl-NL" sz="24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.</a:t>
                </a:r>
                <a:r>
                  <a:rPr lang="nl-NL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x-none" sz="24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ịnh nghĩa:</a:t>
                </a:r>
                <a:r>
                  <a:rPr lang="x-none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x-none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𝑴</m:t>
                    </m:r>
                    <m:r>
                      <a:rPr lang="x-none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x-none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  <m:r>
                      <a:rPr lang="x-none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r>
                      <a:rPr lang="x-none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𝒚</m:t>
                    </m:r>
                    <m:r>
                      <a:rPr lang="x-none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r>
                      <a:rPr lang="x-none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𝒛</m:t>
                    </m:r>
                    <m:r>
                      <a:rPr lang="x-none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⇔</m:t>
                    </m:r>
                    <m:acc>
                      <m:accPr>
                        <m:chr m:val="⃗"/>
                        <m:ctrlPr>
                          <a:rPr lang="vi-VN" sz="2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x-none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𝑶𝑴</m:t>
                        </m:r>
                      </m:e>
                    </m:acc>
                    <m:r>
                      <a:rPr lang="x-none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x-none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  <m:r>
                      <a:rPr lang="x-none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vi-VN" sz="2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x-none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𝒊</m:t>
                        </m:r>
                      </m:e>
                    </m:acc>
                    <m:r>
                      <a:rPr lang="x-none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x-none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𝒚</m:t>
                    </m:r>
                    <m:r>
                      <a:rPr lang="x-none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vi-VN" sz="2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x-none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𝒋</m:t>
                        </m:r>
                      </m:e>
                    </m:acc>
                    <m:r>
                      <a:rPr lang="x-none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x-none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𝒛</m:t>
                    </m:r>
                    <m:r>
                      <a:rPr lang="x-none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vi-VN" sz="2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x-none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𝒌</m:t>
                        </m:r>
                      </m:e>
                    </m:acc>
                  </m:oMath>
                </a14:m>
                <a:r>
                  <a:rPr lang="x-none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x-none" sz="2400" i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(x : hoành độ,  y : tung độ, z : cao độ)</a:t>
                </a:r>
                <a:endPara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indent="270510"/>
                <a:r>
                  <a:rPr lang="nl-NL" sz="24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sym typeface="Wingdings 2" panose="05020102010507070707" pitchFamily="18" charset="2"/>
                  </a:rPr>
                  <a:t></a:t>
                </a:r>
                <a:r>
                  <a:rPr lang="nl-NL" sz="24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.</a:t>
                </a:r>
                <a:r>
                  <a:rPr lang="nl-NL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x-none" sz="24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ú ý: </a:t>
                </a:r>
                <a:endPara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47650" indent="-247650" algn="just"/>
                <a:r>
                  <a:rPr lang="en-US" sz="2400" i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          </a:t>
                </a:r>
                <a:r>
                  <a:rPr lang="x-none" sz="2400" i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sym typeface="Symbol" panose="05050102010706020507" pitchFamily="18" charset="2"/>
                  </a:rPr>
                  <a:t></a:t>
                </a:r>
                <a:r>
                  <a:rPr lang="x-none" sz="2400" i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x-non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  <m:r>
                      <a:rPr lang="x-non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∈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𝑂𝑥𝑦</m:t>
                        </m:r>
                      </m:e>
                    </m:d>
                    <m:r>
                      <a:rPr lang="x-non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⇔</m:t>
                    </m:r>
                    <m:r>
                      <a:rPr lang="x-non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𝑧</m:t>
                    </m:r>
                    <m:r>
                      <a:rPr lang="x-non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0;</m:t>
                    </m:r>
                    <m:r>
                      <a:rPr lang="x-non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  <m:r>
                      <a:rPr lang="x-non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∈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𝑂𝑦𝑧</m:t>
                        </m:r>
                      </m:e>
                    </m:d>
                    <m:r>
                      <a:rPr lang="x-non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⇔</m:t>
                    </m:r>
                    <m:r>
                      <a:rPr lang="x-non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x-non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0;</m:t>
                    </m:r>
                    <m:r>
                      <a:rPr lang="x-non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  <m:r>
                      <a:rPr lang="x-non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∈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𝑂𝑥𝑧</m:t>
                        </m:r>
                      </m:e>
                    </m:d>
                    <m:r>
                      <a:rPr lang="x-non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⇔</m:t>
                    </m:r>
                    <m:r>
                      <a:rPr lang="x-non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x-non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0</m:t>
                    </m:r>
                  </m:oMath>
                </a14:m>
                <a:endPara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47650" indent="-247650" algn="just"/>
                <a:r>
                  <a:rPr lang="x-none" sz="24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	</a:t>
                </a:r>
                <a:r>
                  <a:rPr lang="x-none" sz="24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sym typeface="Symbol" panose="05050102010706020507" pitchFamily="18" charset="2"/>
                  </a:rPr>
                  <a:t></a:t>
                </a:r>
                <a:r>
                  <a:rPr lang="x-none" sz="24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x-non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  <m:r>
                      <a:rPr lang="x-non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∈</m:t>
                    </m:r>
                    <m:r>
                      <a:rPr lang="x-non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𝑥</m:t>
                    </m:r>
                    <m:r>
                      <a:rPr lang="x-non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⇔</m:t>
                    </m:r>
                    <m:r>
                      <a:rPr lang="x-non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x-non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x-non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𝑧</m:t>
                    </m:r>
                    <m:r>
                      <a:rPr lang="x-non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0;</m:t>
                    </m:r>
                    <m:r>
                      <a:rPr lang="x-non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  <m:r>
                      <a:rPr lang="x-non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∈</m:t>
                    </m:r>
                    <m:r>
                      <a:rPr lang="x-non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𝑦</m:t>
                    </m:r>
                    <m:r>
                      <a:rPr lang="x-non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⇔</m:t>
                    </m:r>
                    <m:r>
                      <a:rPr lang="x-non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x-non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x-non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𝑧</m:t>
                    </m:r>
                    <m:r>
                      <a:rPr lang="x-non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0;</m:t>
                    </m:r>
                    <m:r>
                      <a:rPr lang="x-non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  <m:r>
                      <a:rPr lang="x-non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∈</m:t>
                    </m:r>
                    <m:r>
                      <a:rPr lang="x-non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𝑧</m:t>
                    </m:r>
                    <m:r>
                      <a:rPr lang="x-non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⇔</m:t>
                    </m:r>
                    <m:r>
                      <a:rPr lang="x-non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x-non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x-non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x-non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x-none" sz="2400" i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nl-NL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sym typeface="Wingdings 2" panose="05020102010507070707" pitchFamily="18" charset="2"/>
                  </a:rPr>
                  <a:t>    </a:t>
                </a:r>
                <a:r>
                  <a:rPr lang="en-US" sz="24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sym typeface="Wingdings 2" panose="05020102010507070707" pitchFamily="18" charset="2"/>
                  </a:rPr>
                  <a:t></a:t>
                </a:r>
                <a:r>
                  <a:rPr lang="en-US" sz="24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.</a:t>
                </a:r>
                <a:r>
                  <a:rPr lang="en-US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x-none" sz="24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Tính chất:</a:t>
                </a:r>
                <a:r>
                  <a:rPr lang="x-none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x-none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fr-FR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</m:t>
                    </m:r>
                    <m:r>
                      <a:rPr lang="fr-FR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fr-FR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</m:t>
                        </m:r>
                      </m:sub>
                    </m:sSub>
                    <m:r>
                      <a:rPr lang="fr-FR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sSub>
                      <m:sSub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fr-FR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</m:t>
                        </m:r>
                      </m:sub>
                    </m:sSub>
                    <m:r>
                      <a:rPr lang="fr-FR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sSub>
                      <m:sSub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𝑧</m:t>
                        </m:r>
                      </m:e>
                      <m:sub>
                        <m:r>
                          <a:rPr lang="fr-FR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</m:t>
                        </m:r>
                      </m:sub>
                    </m:sSub>
                    <m:r>
                      <a:rPr lang="fr-FR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,</m:t>
                    </m:r>
                    <m:r>
                      <a:rPr lang="fr-FR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</m:t>
                    </m:r>
                    <m:r>
                      <a:rPr lang="fr-FR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fr-FR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𝐵</m:t>
                        </m:r>
                      </m:sub>
                    </m:sSub>
                    <m:r>
                      <a:rPr lang="fr-FR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sSub>
                      <m:sSub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fr-FR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𝐵</m:t>
                        </m:r>
                      </m:sub>
                    </m:sSub>
                    <m:r>
                      <a:rPr lang="fr-FR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sSub>
                      <m:sSub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𝑧</m:t>
                        </m:r>
                      </m:e>
                      <m:sub>
                        <m:r>
                          <a:rPr lang="fr-FR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𝐵</m:t>
                        </m:r>
                      </m:sub>
                    </m:sSub>
                    <m:r>
                      <a:rPr lang="fr-FR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endPara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47650" indent="-247650" algn="just"/>
                <a:r>
                  <a:rPr lang="x-none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      </a:t>
                </a:r>
                <a:r>
                  <a:rPr lang="x-none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sym typeface="Symbol" panose="05050102010706020507" pitchFamily="18" charset="2"/>
                  </a:rPr>
                  <a:t></a:t>
                </a:r>
                <a:r>
                  <a:rPr lang="x-none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x-non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(</m:t>
                    </m:r>
                    <m:sSub>
                      <m:sSub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𝐵</m:t>
                        </m:r>
                      </m:sub>
                    </m:sSub>
                    <m:r>
                      <a:rPr lang="x-non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</m:t>
                        </m:r>
                      </m:sub>
                    </m:sSub>
                    <m:r>
                      <a:rPr lang="x-non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sSub>
                      <m:sSub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𝐵</m:t>
                        </m:r>
                      </m:sub>
                    </m:sSub>
                    <m:r>
                      <a:rPr lang="x-non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</m:t>
                        </m:r>
                      </m:sub>
                    </m:sSub>
                    <m:r>
                      <a:rPr lang="x-non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sSub>
                      <m:sSub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𝑧</m:t>
                        </m:r>
                      </m:e>
                      <m:sub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𝐵</m:t>
                        </m:r>
                      </m:sub>
                    </m:sSub>
                    <m:r>
                      <a:rPr lang="x-non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𝑧</m:t>
                        </m:r>
                      </m:e>
                      <m:sub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</m:t>
                        </m:r>
                      </m:sub>
                    </m:sSub>
                    <m:r>
                      <a:rPr lang="x-non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x-none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</a:t>
                </a:r>
                <a:endPara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47650" indent="209550" algn="just"/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sym typeface="Symbol" panose="05050102010706020507" pitchFamily="18" charset="2"/>
                  </a:rPr>
                  <a:t>        </a:t>
                </a:r>
                <a:r>
                  <a:rPr lang="x-none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sym typeface="Symbol" panose="05050102010706020507" pitchFamily="18" charset="2"/>
                  </a:rPr>
                  <a:t></a:t>
                </a:r>
                <a:r>
                  <a:rPr lang="x-none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x-non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</m:t>
                    </m:r>
                    <m:r>
                      <a:rPr lang="x-non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x-non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x-non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𝐵</m:t>
                            </m:r>
                          </m:sub>
                        </m:sSub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x-non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x-non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𝐴</m:t>
                            </m:r>
                          </m:sub>
                        </m:sSub>
                        <m:sSup>
                          <m:sSupPr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x-non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x-non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(</m:t>
                        </m:r>
                        <m:sSub>
                          <m:sSubPr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x-non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x-non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𝐵</m:t>
                            </m:r>
                          </m:sub>
                        </m:sSub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x-non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x-non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𝐴</m:t>
                            </m:r>
                          </m:sub>
                        </m:sSub>
                        <m:sSup>
                          <m:sSupPr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x-non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x-non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(</m:t>
                        </m:r>
                        <m:sSub>
                          <m:sSubPr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x-non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x-non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𝐵</m:t>
                            </m:r>
                          </m:sub>
                        </m:sSub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x-non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x-non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𝐴</m:t>
                            </m:r>
                          </m:sub>
                        </m:sSub>
                        <m:sSup>
                          <m:sSupPr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x-non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x-non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endPara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47650" indent="-247650" algn="just"/>
                <a:r>
                  <a:rPr lang="x-none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	</a:t>
                </a:r>
                <a:r>
                  <a:rPr lang="x-none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sym typeface="Symbol" panose="05050102010706020507" pitchFamily="18" charset="2"/>
                  </a:rPr>
                  <a:t></a:t>
                </a:r>
                <a:r>
                  <a:rPr lang="x-none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x-none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Toạ độ trung điểm </a:t>
                </a:r>
                <a14:m>
                  <m:oMath xmlns:m="http://schemas.openxmlformats.org/officeDocument/2006/math">
                    <m:r>
                      <a:rPr lang="x-non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x-none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của đoạn thẳng </a:t>
                </a:r>
                <a14:m>
                  <m:oMath xmlns:m="http://schemas.openxmlformats.org/officeDocument/2006/math">
                    <m:r>
                      <a:rPr lang="x-non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x-none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x-non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vi-VN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x-none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x-none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𝐴</m:t>
                                </m:r>
                              </m:sub>
                            </m:sSub>
                            <m:r>
                              <a:rPr lang="x-non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vi-VN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x-none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x-none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𝐵</m:t>
                                </m:r>
                              </m:sub>
                            </m:sSub>
                          </m:num>
                          <m:den>
                            <m:r>
                              <a:rPr lang="x-non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vi-VN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x-none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x-none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𝐴</m:t>
                                </m:r>
                              </m:sub>
                            </m:sSub>
                            <m:r>
                              <a:rPr lang="x-non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vi-VN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x-none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x-none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𝐵</m:t>
                                </m:r>
                              </m:sub>
                            </m:sSub>
                          </m:num>
                          <m:den>
                            <m:r>
                              <a:rPr lang="x-non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vi-VN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x-none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x-none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𝐴</m:t>
                                </m:r>
                              </m:sub>
                            </m:sSub>
                            <m:r>
                              <a:rPr lang="x-non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vi-VN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x-none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x-none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𝐵</m:t>
                                </m:r>
                              </m:sub>
                            </m:sSub>
                          </m:num>
                          <m:den>
                            <m:r>
                              <a:rPr lang="x-non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endPara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47650" indent="-247650" algn="just"/>
                <a:r>
                  <a:rPr lang="x-none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	</a:t>
                </a:r>
                <a:r>
                  <a:rPr lang="x-none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sym typeface="Symbol" panose="05050102010706020507" pitchFamily="18" charset="2"/>
                  </a:rPr>
                  <a:t></a:t>
                </a:r>
                <a:r>
                  <a:rPr lang="x-none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x-none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Toạ độ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trọng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tâm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x-non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𝐺</m:t>
                    </m:r>
                  </m:oMath>
                </a14:m>
                <a:r>
                  <a:rPr lang="x-none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của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tam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giác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x-non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x-none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 </a:t>
                </a:r>
                <a:endPara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47650" indent="-247650" algn="just"/>
                <a:r>
                  <a:rPr lang="x-none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			</a:t>
                </a:r>
                <a14:m>
                  <m:oMath xmlns:m="http://schemas.openxmlformats.org/officeDocument/2006/math">
                    <m:r>
                      <a:rPr lang="x-non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𝐺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vi-VN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x-none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x-none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𝐴</m:t>
                                </m:r>
                              </m:sub>
                            </m:sSub>
                            <m:r>
                              <a:rPr lang="x-non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vi-VN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x-none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x-none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𝐵</m:t>
                                </m:r>
                              </m:sub>
                            </m:sSub>
                            <m:r>
                              <a:rPr lang="x-non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vi-VN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x-none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x-none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𝐶</m:t>
                                </m:r>
                              </m:sub>
                            </m:sSub>
                          </m:num>
                          <m:den>
                            <m:r>
                              <a:rPr lang="x-non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vi-VN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x-none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x-none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𝐴</m:t>
                                </m:r>
                              </m:sub>
                            </m:sSub>
                            <m:r>
                              <a:rPr lang="x-non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vi-VN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x-none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x-none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𝐵</m:t>
                                </m:r>
                              </m:sub>
                            </m:sSub>
                            <m:r>
                              <a:rPr lang="x-non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vi-VN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x-none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x-none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𝐶</m:t>
                                </m:r>
                              </m:sub>
                            </m:sSub>
                          </m:num>
                          <m:den>
                            <m:r>
                              <a:rPr lang="x-non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vi-VN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x-none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x-none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𝐴</m:t>
                                </m:r>
                              </m:sub>
                            </m:sSub>
                            <m:r>
                              <a:rPr lang="x-non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vi-VN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x-none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x-none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𝐵</m:t>
                                </m:r>
                              </m:sub>
                            </m:sSub>
                            <m:r>
                              <a:rPr lang="x-non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vi-VN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x-none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x-none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𝐶</m:t>
                                </m:r>
                              </m:sub>
                            </m:sSub>
                          </m:num>
                          <m:den>
                            <m:r>
                              <a:rPr lang="x-non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</m:e>
                    </m:d>
                  </m:oMath>
                </a14:m>
                <a:endPara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47650" indent="-247650" algn="just"/>
                <a:r>
                  <a:rPr lang="x-none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	</a:t>
                </a:r>
                <a:r>
                  <a:rPr lang="x-none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sym typeface="Symbol" panose="05050102010706020507" pitchFamily="18" charset="2"/>
                  </a:rPr>
                  <a:t></a:t>
                </a:r>
                <a:r>
                  <a:rPr lang="x-none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x-none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Toạ độ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trọng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tâm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x-non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𝐺</m:t>
                    </m:r>
                  </m:oMath>
                </a14:m>
                <a:r>
                  <a:rPr lang="x-none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của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tứ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diện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x-non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x-none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</a:t>
                </a:r>
                <a:endPara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x-none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			</a:t>
                </a:r>
                <a14:m>
                  <m:oMath xmlns:m="http://schemas.openxmlformats.org/officeDocument/2006/math">
                    <m:r>
                      <a:rPr lang="x-non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𝐺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vi-VN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x-none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x-none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</m:sub>
                            </m:sSub>
                            <m:r>
                              <a:rPr lang="x-non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vi-VN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x-none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x-none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𝐵</m:t>
                                </m:r>
                              </m:sub>
                            </m:sSub>
                            <m:r>
                              <a:rPr lang="x-non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vi-VN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x-none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x-none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𝐶</m:t>
                                </m:r>
                              </m:sub>
                            </m:sSub>
                            <m:r>
                              <a:rPr lang="x-non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vi-VN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x-none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x-none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𝐷</m:t>
                                </m:r>
                              </m:sub>
                            </m:sSub>
                          </m:num>
                          <m:den>
                            <m:r>
                              <a:rPr lang="x-non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den>
                        </m:f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vi-VN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x-none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x-none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</m:sub>
                            </m:sSub>
                            <m:r>
                              <a:rPr lang="x-non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vi-VN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x-none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x-none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𝐵</m:t>
                                </m:r>
                              </m:sub>
                            </m:sSub>
                            <m:r>
                              <a:rPr lang="x-non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vi-VN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x-none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x-none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𝐶</m:t>
                                </m:r>
                              </m:sub>
                            </m:sSub>
                            <m:r>
                              <a:rPr lang="x-non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vi-VN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x-none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x-none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𝐷</m:t>
                                </m:r>
                              </m:sub>
                            </m:sSub>
                          </m:num>
                          <m:den>
                            <m:r>
                              <a:rPr lang="x-non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den>
                        </m:f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vi-VN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x-none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x-none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</m:sub>
                            </m:sSub>
                            <m:r>
                              <a:rPr lang="x-non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vi-VN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x-none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x-none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𝐵</m:t>
                                </m:r>
                              </m:sub>
                            </m:sSub>
                            <m:r>
                              <a:rPr lang="x-non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vi-VN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x-none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x-none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𝐶</m:t>
                                </m:r>
                              </m:sub>
                            </m:sSub>
                            <m:r>
                              <a:rPr lang="x-non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vi-VN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x-none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x-none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𝐶</m:t>
                                </m:r>
                              </m:sub>
                            </m:sSub>
                          </m:num>
                          <m:den>
                            <m:r>
                              <a:rPr lang="x-non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den>
                        </m:f>
                      </m:e>
                    </m:d>
                  </m:oMath>
                </a14:m>
                <a:endParaRPr lang="vi-VN" sz="2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5A7AAE06-70AE-486E-AC3D-FF857D55F42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413" y="616018"/>
                <a:ext cx="11564587" cy="5623719"/>
              </a:xfrm>
              <a:prstGeom prst="rect">
                <a:avLst/>
              </a:prstGeom>
              <a:blipFill rotWithShape="0">
                <a:blip r:embed="rId2"/>
                <a:stretch>
                  <a:fillRect l="-843" r="-1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09556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0E045E98-F317-4877-962F-7700B3F278D6}"/>
              </a:ext>
            </a:extLst>
          </p:cNvPr>
          <p:cNvSpPr/>
          <p:nvPr/>
        </p:nvSpPr>
        <p:spPr>
          <a:xfrm>
            <a:off x="562699" y="121305"/>
            <a:ext cx="418736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. </a:t>
            </a:r>
            <a:r>
              <a:rPr lang="x-none" sz="24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 có hướng của hai vectơ</a:t>
            </a:r>
            <a:endParaRPr lang="vi-VN" sz="2400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xmlns="" id="{FCF6FBBB-59A5-453C-91BD-E84196F7038F}"/>
                  </a:ext>
                </a:extLst>
              </p:cNvPr>
              <p:cNvSpPr/>
              <p:nvPr/>
            </p:nvSpPr>
            <p:spPr>
              <a:xfrm>
                <a:off x="731520" y="582970"/>
                <a:ext cx="11460480" cy="16034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99745" indent="-229235"/>
                <a:r>
                  <a:rPr lang="nl-NL" sz="24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sym typeface="Wingdings 2" panose="05020102010507070707" pitchFamily="18" charset="2"/>
                  </a:rPr>
                  <a:t></a:t>
                </a:r>
                <a:r>
                  <a:rPr lang="nl-NL" sz="24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.</a:t>
                </a:r>
                <a:r>
                  <a:rPr lang="nl-NL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x-none" sz="24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ịnh nghĩa:</a:t>
                </a:r>
                <a:r>
                  <a:rPr lang="x-none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x-none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ong không gian </a:t>
                </a:r>
                <a14:m>
                  <m:oMath xmlns:m="http://schemas.openxmlformats.org/officeDocument/2006/math">
                    <m:r>
                      <a:rPr lang="x-non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𝑥𝑦𝑧</m:t>
                    </m:r>
                  </m:oMath>
                </a14:m>
                <a:r>
                  <a:rPr lang="x-none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 hai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x-non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(</m:t>
                    </m:r>
                    <m:sSub>
                      <m:sSub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x-non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sSub>
                      <m:sSub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x-non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sSub>
                      <m:sSub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x-non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x-none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x-non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(</m:t>
                    </m:r>
                    <m:sSub>
                      <m:sSub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x-non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sSub>
                      <m:sSub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x-non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sSub>
                      <m:sSub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x-non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x-none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Tích có hướng của hai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x-none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x-non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x-none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kí hiệu là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x-non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x-non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</m:oMath>
                </a14:m>
                <a:r>
                  <a:rPr lang="x-none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được xác định bởi</a:t>
                </a:r>
                <a:endPara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indent="499745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vi-VN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x-none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𝑎</m:t>
                              </m:r>
                            </m:e>
                          </m:acc>
                          <m:r>
                            <a:rPr lang="x-none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vi-VN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x-none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𝑏</m:t>
                              </m:r>
                            </m:e>
                          </m:acc>
                        </m:e>
                      </m:d>
                      <m:r>
                        <a:rPr lang="x-none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vi-VN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vi-VN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vi-VN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  <a:ea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x-none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x-none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vi-VN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  <a:ea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x-none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x-none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vi-VN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  <a:ea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x-none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  <m:t>𝑏</m:t>
                                        </m:r>
                                      </m:e>
                                      <m:sub>
                                        <m:r>
                                          <a:rPr lang="x-none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vi-VN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  <a:ea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x-none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  <m:t>𝑏</m:t>
                                        </m:r>
                                      </m:e>
                                      <m:sub>
                                        <m:r>
                                          <a:rPr lang="x-none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d>
                          <m:r>
                            <a:rPr lang="x-none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vi-VN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vi-VN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vi-VN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  <a:ea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x-none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x-none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vi-VN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  <a:ea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x-none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x-none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vi-VN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  <a:ea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x-none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  <m:t>𝑏</m:t>
                                        </m:r>
                                      </m:e>
                                      <m:sub>
                                        <m:r>
                                          <a:rPr lang="x-none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vi-VN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  <a:ea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x-none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  <m:t>𝑏</m:t>
                                        </m:r>
                                      </m:e>
                                      <m:sub>
                                        <m:r>
                                          <a:rPr lang="x-none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d>
                          <m:r>
                            <a:rPr lang="x-none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vi-VN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vi-VN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vi-VN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  <a:ea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x-none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x-none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vi-VN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  <a:ea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x-none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x-none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vi-VN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  <a:ea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x-none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  <m:t>𝑏</m:t>
                                        </m:r>
                                      </m:e>
                                      <m:sub>
                                        <m:r>
                                          <a:rPr lang="x-none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vi-VN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  <a:ea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x-none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  <m:t>𝑏</m:t>
                                        </m:r>
                                      </m:e>
                                      <m:sub>
                                        <m:r>
                                          <a:rPr lang="x-none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d>
                        </m:e>
                      </m:d>
                      <m:r>
                        <a:rPr lang="x-none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vi-VN" sz="2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vi-VN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x-none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x-none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vi-VN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x-none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x-none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x-none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vi-VN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x-none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x-none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3</m:t>
                              </m:r>
                            </m:sub>
                          </m:sSub>
                          <m:sSub>
                            <m:sSubPr>
                              <m:ctrlPr>
                                <a:rPr lang="vi-VN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x-none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x-none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x-none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vi-VN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x-none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x-none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3</m:t>
                              </m:r>
                            </m:sub>
                          </m:sSub>
                          <m:sSub>
                            <m:sSubPr>
                              <m:ctrlPr>
                                <a:rPr lang="vi-VN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x-none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x-none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x-none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vi-VN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x-none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x-none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vi-VN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x-none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x-none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x-none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vi-VN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x-none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x-none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vi-VN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x-none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x-none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x-none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vi-VN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x-none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x-none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vi-VN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x-none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x-none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CF6FBBB-59A5-453C-91BD-E84196F7038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520" y="582970"/>
                <a:ext cx="11460480" cy="1603452"/>
              </a:xfrm>
              <a:prstGeom prst="rect">
                <a:avLst/>
              </a:prstGeom>
              <a:blipFill rotWithShape="0">
                <a:blip r:embed="rId2"/>
                <a:stretch>
                  <a:fillRect r="-5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xmlns="" id="{D0F32310-038E-47EF-A719-E7AED8644BB5}"/>
                  </a:ext>
                </a:extLst>
              </p:cNvPr>
              <p:cNvSpPr/>
              <p:nvPr/>
            </p:nvSpPr>
            <p:spPr>
              <a:xfrm>
                <a:off x="731520" y="2194983"/>
                <a:ext cx="11460480" cy="34097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270510"/>
                <a:r>
                  <a:rPr lang="nl-NL" sz="24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sym typeface="Wingdings 2" panose="05020102010507070707" pitchFamily="18" charset="2"/>
                  </a:rPr>
                  <a:t></a:t>
                </a:r>
                <a:r>
                  <a:rPr lang="nl-NL" sz="24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.</a:t>
                </a:r>
                <a:r>
                  <a:rPr lang="nl-NL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x-none" sz="24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ú ý: </a:t>
                </a:r>
                <a:r>
                  <a:rPr lang="x-none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ích có hướng của hai vectơ là một vectơ, tích vô hướng của hai vectơ là một số.</a:t>
                </a:r>
                <a:endPara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nl-NL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 </a:t>
                </a:r>
                <a:r>
                  <a:rPr lang="en-US" sz="24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sym typeface="Wingdings 2" panose="05020102010507070707" pitchFamily="18" charset="2"/>
                  </a:rPr>
                  <a:t></a:t>
                </a:r>
                <a:r>
                  <a:rPr lang="en-US" sz="24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.</a:t>
                </a:r>
                <a:r>
                  <a:rPr lang="en-US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x-none" sz="24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Tính chất:</a:t>
                </a:r>
                <a:r>
                  <a:rPr lang="x-none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endPara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499745" indent="-499745" algn="just"/>
                <a:r>
                  <a:rPr lang="x-none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</a:t>
                </a:r>
                <a:r>
                  <a:rPr lang="x-none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sym typeface="Symbol" panose="05050102010706020507" pitchFamily="18" charset="2"/>
                  </a:rPr>
                  <a:t></a:t>
                </a:r>
                <a:r>
                  <a:rPr lang="x-none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x-non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[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x-non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x-non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]⊥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x-non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[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x-non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x-non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]⊥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endPara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499745" indent="-514350" algn="just"/>
                <a:r>
                  <a:rPr lang="x-none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</a:t>
                </a:r>
                <a:r>
                  <a:rPr lang="x-none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sym typeface="Symbol" panose="05050102010706020507" pitchFamily="18" charset="2"/>
                  </a:rPr>
                  <a:t></a:t>
                </a:r>
                <a:r>
                  <a:rPr lang="x-none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x-non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x-non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  <m:r>
                      <a:rPr lang="x-non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d>
                      <m:dPr>
                        <m:begChr m:val="["/>
                        <m:endChr m:val="]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x-non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x-non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</m:d>
                  </m:oMath>
                </a14:m>
                <a:r>
                  <a:rPr lang="x-none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		</a:t>
                </a:r>
                <a:endPara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499745" algn="just"/>
                <a:r>
                  <a:rPr lang="x-none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sym typeface="Symbol" panose="05050102010706020507" pitchFamily="18" charset="2"/>
                  </a:rPr>
                  <a:t></a:t>
                </a:r>
                <a:r>
                  <a:rPr lang="x-none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x-non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𝑖</m:t>
                            </m:r>
                          </m:e>
                        </m:acc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x-non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𝑗</m:t>
                            </m:r>
                          </m:e>
                        </m:acc>
                      </m:e>
                    </m:d>
                    <m:r>
                      <a:rPr lang="x-non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𝑘</m:t>
                        </m:r>
                      </m:e>
                    </m:acc>
                    <m:r>
                      <a:rPr lang="x-non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d>
                      <m:dPr>
                        <m:begChr m:val="["/>
                        <m:endChr m:val="]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x-non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𝑗</m:t>
                            </m:r>
                          </m:e>
                        </m:acc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x-non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𝑘</m:t>
                            </m:r>
                          </m:e>
                        </m:acc>
                      </m:e>
                    </m:d>
                    <m:r>
                      <a:rPr lang="x-non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𝑖</m:t>
                        </m:r>
                      </m:e>
                    </m:acc>
                    <m:r>
                      <a:rPr lang="x-non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d>
                      <m:dPr>
                        <m:begChr m:val="["/>
                        <m:endChr m:val="]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x-non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𝑘</m:t>
                            </m:r>
                          </m:e>
                        </m:acc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x-non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𝑖</m:t>
                            </m:r>
                          </m:e>
                        </m:acc>
                      </m:e>
                    </m:d>
                    <m:r>
                      <a:rPr lang="x-non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𝑗</m:t>
                        </m:r>
                      </m:e>
                    </m:acc>
                  </m:oMath>
                </a14:m>
                <a:r>
                  <a:rPr lang="x-none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</a:t>
                </a:r>
                <a:endPara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499745" indent="-571500" algn="just"/>
                <a:r>
                  <a:rPr lang="x-none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</a:t>
                </a:r>
                <a:r>
                  <a:rPr lang="x-none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sym typeface="Symbol" panose="05050102010706020507" pitchFamily="18" charset="2"/>
                  </a:rPr>
                  <a:t></a:t>
                </a:r>
                <a:r>
                  <a:rPr lang="x-none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[</m:t>
                        </m:r>
                        <m:acc>
                          <m:accPr>
                            <m:chr m:val="⃗"/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x-non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x-non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]</m:t>
                        </m:r>
                      </m:e>
                    </m:d>
                    <m:r>
                      <a:rPr lang="x-non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x-non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</m:d>
                    <m:r>
                      <a:rPr lang="x-non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d>
                      <m:dPr>
                        <m:begChr m:val="|"/>
                        <m:endChr m:val="|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x-non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  <m:r>
                      <a:rPr lang="x-non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𝑠𝑖𝑛</m:t>
                        </m:r>
                      </m:fName>
                      <m:e>
                        <m:d>
                          <m:dPr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vi-VN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x-none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</m:acc>
                            <m:r>
                              <a:rPr lang="x-non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vi-VN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x-none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𝑏</m:t>
                                </m:r>
                              </m:e>
                            </m:acc>
                          </m:e>
                        </m:d>
                      </m:e>
                    </m:func>
                  </m:oMath>
                </a14:m>
                <a:r>
                  <a:rPr lang="x-none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	    </a:t>
                </a:r>
                <a:endPara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499745" indent="-571500" algn="just"/>
                <a:r>
                  <a:rPr lang="x-none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</a:t>
                </a:r>
                <a:r>
                  <a:rPr lang="x-none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sym typeface="Symbol" panose="05050102010706020507" pitchFamily="18" charset="2"/>
                  </a:rPr>
                  <a:t></a:t>
                </a:r>
                <a:r>
                  <a:rPr lang="x-none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x-non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x-none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cùng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phương</a:t>
                </a:r>
                <a:r>
                  <a:rPr lang="en-US" sz="24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x-non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⇔[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x-non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x-non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]=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x-none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D0F32310-038E-47EF-A719-E7AED8644BB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520" y="2194983"/>
                <a:ext cx="11460480" cy="3409716"/>
              </a:xfrm>
              <a:prstGeom prst="rect">
                <a:avLst/>
              </a:prstGeom>
              <a:blipFill rotWithShape="0">
                <a:blip r:embed="rId3"/>
                <a:stretch>
                  <a:fillRect l="-798" t="-1431" b="-32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21823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xmlns="" id="{1E543922-5FD2-4729-8F52-624981C19C0B}"/>
                  </a:ext>
                </a:extLst>
              </p:cNvPr>
              <p:cNvSpPr/>
              <p:nvPr/>
            </p:nvSpPr>
            <p:spPr>
              <a:xfrm>
                <a:off x="1026942" y="196113"/>
                <a:ext cx="11165058" cy="28249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sym typeface="Wingdings 2" panose="05020102010507070707" pitchFamily="18" charset="2"/>
                  </a:rPr>
                  <a:t></a:t>
                </a:r>
                <a:r>
                  <a:rPr lang="en-US" sz="24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. </a:t>
                </a:r>
                <a:r>
                  <a:rPr lang="x-none" sz="24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Ứng dụng của tích có hướng:</a:t>
                </a:r>
                <a:endPara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       	</a:t>
                </a:r>
                <a:r>
                  <a:rPr lang="x-none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sym typeface="Symbol" panose="05050102010706020507" pitchFamily="18" charset="2"/>
                  </a:rPr>
                  <a:t></a:t>
                </a:r>
                <a:r>
                  <a:rPr lang="x-none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Điều kiện đồng phẳng của ba vectơ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x-non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x-none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x-none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đồng phẳng </a:t>
                </a:r>
                <a:r>
                  <a:rPr lang="x-none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sym typeface="Symbol" panose="05050102010706020507" pitchFamily="18" charset="2"/>
                  </a:rPr>
                  <a:t></a:t>
                </a:r>
                <a:r>
                  <a:rPr lang="x-none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x-non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[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x-non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x-non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].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𝑐</m:t>
                        </m:r>
                      </m:e>
                    </m:acc>
                    <m:r>
                      <a:rPr lang="x-non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x-non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endPara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sym typeface="Symbol" panose="05050102010706020507" pitchFamily="18" charset="2"/>
                  </a:rPr>
                  <a:t>	</a:t>
                </a:r>
                <a:r>
                  <a:rPr lang="x-none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sym typeface="Symbol" panose="05050102010706020507" pitchFamily="18" charset="2"/>
                  </a:rPr>
                  <a:t></a:t>
                </a:r>
                <a:r>
                  <a:rPr lang="x-none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Diện tích hình bình hành </a:t>
                </a:r>
                <a14:m>
                  <m:oMath xmlns:m="http://schemas.openxmlformats.org/officeDocument/2006/math">
                    <m:r>
                      <a:rPr lang="x-non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x-none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: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MS Gothic" panose="020B0609070205080204" pitchFamily="49" charset="-128"/>
                          </a:rPr>
                          <m:t>▱</m:t>
                        </m:r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𝐵𝐶𝐷</m:t>
                        </m:r>
                      </m:sub>
                    </m:sSub>
                    <m:r>
                      <a:rPr lang="x-non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d>
                          <m:dPr>
                            <m:begChr m:val="["/>
                            <m:endChr m:val="]"/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vi-VN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x-none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𝐴𝐵</m:t>
                                </m:r>
                              </m:e>
                            </m:acc>
                            <m:r>
                              <a:rPr lang="x-non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vi-VN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x-none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𝐴𝐷</m:t>
                                </m:r>
                              </m:e>
                            </m:acc>
                          </m:e>
                        </m:d>
                      </m:e>
                    </m:d>
                  </m:oMath>
                </a14:m>
                <a:endPara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x-none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	</a:t>
                </a:r>
                <a:r>
                  <a:rPr lang="x-none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sym typeface="Symbol" panose="05050102010706020507" pitchFamily="18" charset="2"/>
                  </a:rPr>
                  <a:t></a:t>
                </a:r>
                <a:r>
                  <a:rPr lang="x-none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Diện tích tam giác </a:t>
                </a:r>
                <a14:m>
                  <m:oMath xmlns:m="http://schemas.openxmlformats.org/officeDocument/2006/math">
                    <m:r>
                      <a:rPr lang="x-non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x-none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: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𝛥</m:t>
                        </m:r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𝐵𝐶</m:t>
                        </m:r>
                      </m:sub>
                    </m:sSub>
                    <m:r>
                      <a:rPr lang="x-non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begChr m:val="|"/>
                        <m:endChr m:val="|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d>
                          <m:dPr>
                            <m:begChr m:val="["/>
                            <m:endChr m:val="]"/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vi-VN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x-none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𝐴𝐵</m:t>
                                </m:r>
                              </m:e>
                            </m:acc>
                            <m:r>
                              <a:rPr lang="x-non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vi-VN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x-none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𝐴𝐶</m:t>
                                </m:r>
                              </m:e>
                            </m:acc>
                          </m:e>
                        </m:d>
                      </m:e>
                    </m:d>
                  </m:oMath>
                </a14:m>
                <a:endPara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x-none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	</a:t>
                </a:r>
                <a:r>
                  <a:rPr lang="x-none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sym typeface="Symbol" panose="05050102010706020507" pitchFamily="18" charset="2"/>
                  </a:rPr>
                  <a:t></a:t>
                </a:r>
                <a:r>
                  <a:rPr lang="x-none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Thể tích khối hộp </a:t>
                </a:r>
                <a14:m>
                  <m:oMath xmlns:m="http://schemas.openxmlformats.org/officeDocument/2006/math">
                    <m:r>
                      <a:rPr lang="x-non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𝐷</m:t>
                    </m:r>
                    <m:sSup>
                      <m:sSup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𝐵</m:t>
                        </m:r>
                      </m:e>
                      <m:sup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𝐶</m:t>
                        </m:r>
                      </m:e>
                      <m:sup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𝐷</m:t>
                        </m:r>
                      </m:e>
                      <m:sup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x-none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: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𝐵𝐶𝐷</m:t>
                        </m:r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.</m:t>
                        </m:r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</m:t>
                        </m:r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𝐵</m:t>
                        </m:r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𝐶</m:t>
                        </m:r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𝐷</m:t>
                        </m:r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b>
                    </m:sSub>
                    <m:r>
                      <a:rPr lang="x-non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[</m:t>
                        </m:r>
                        <m:acc>
                          <m:accPr>
                            <m:chr m:val="⃗"/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x-non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𝐴𝐵</m:t>
                            </m:r>
                          </m:e>
                        </m:acc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x-non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𝐴𝐷</m:t>
                            </m:r>
                          </m:e>
                        </m:acc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].</m:t>
                        </m:r>
                        <m:acc>
                          <m:accPr>
                            <m:chr m:val="⃗"/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x-non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𝐴</m:t>
                            </m:r>
                            <m:sSup>
                              <m:sSupPr>
                                <m:ctrlPr>
                                  <a:rPr lang="vi-VN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x-none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x-none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</m:e>
                        </m:acc>
                      </m:e>
                    </m:d>
                  </m:oMath>
                </a14:m>
                <a:r>
                  <a:rPr lang="x-none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	</a:t>
                </a:r>
                <a:endPara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sym typeface="Symbol" panose="05050102010706020507" pitchFamily="18" charset="2"/>
                  </a:rPr>
                  <a:t>	</a:t>
                </a:r>
                <a:r>
                  <a:rPr lang="x-none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sym typeface="Symbol" panose="05050102010706020507" pitchFamily="18" charset="2"/>
                  </a:rPr>
                  <a:t></a:t>
                </a:r>
                <a:r>
                  <a:rPr lang="x-none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Thể tích tứ diện</a:t>
                </a:r>
                <a14:m>
                  <m:oMath xmlns:m="http://schemas.openxmlformats.org/officeDocument/2006/math">
                    <m:r>
                      <a:rPr lang="x-non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x-none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: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𝐵𝐶𝐷</m:t>
                        </m:r>
                      </m:sub>
                    </m:sSub>
                    <m:r>
                      <a:rPr lang="x-non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6</m:t>
                        </m:r>
                      </m:den>
                    </m:f>
                    <m:d>
                      <m:dPr>
                        <m:begChr m:val="|"/>
                        <m:endChr m:val="|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[</m:t>
                        </m:r>
                        <m:acc>
                          <m:accPr>
                            <m:chr m:val="⃗"/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x-non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𝐴𝐵</m:t>
                            </m:r>
                          </m:e>
                        </m:acc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x-non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𝐴𝐶</m:t>
                            </m:r>
                          </m:e>
                        </m:acc>
                        <m:r>
                          <a:rPr lang="x-non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].</m:t>
                        </m:r>
                        <m:acc>
                          <m:accPr>
                            <m:chr m:val="⃗"/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x-non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𝐴𝐷</m:t>
                            </m:r>
                          </m:e>
                        </m:acc>
                      </m:e>
                    </m:d>
                  </m:oMath>
                </a14:m>
                <a:endPara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1E543922-5FD2-4729-8F52-624981C19C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6942" y="196113"/>
                <a:ext cx="11165058" cy="2824941"/>
              </a:xfrm>
              <a:prstGeom prst="rect">
                <a:avLst/>
              </a:prstGeom>
              <a:blipFill rotWithShape="0">
                <a:blip r:embed="rId2"/>
                <a:stretch>
                  <a:fillRect l="-819" t="-1724" b="-8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8F414078-CD4D-46A0-A0F4-76EBAF7493B2}"/>
              </a:ext>
            </a:extLst>
          </p:cNvPr>
          <p:cNvSpPr txBox="1"/>
          <p:nvPr/>
        </p:nvSpPr>
        <p:spPr>
          <a:xfrm>
            <a:off x="478302" y="3429000"/>
            <a:ext cx="32074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VÍ DỤ MINH HỌA</a:t>
            </a:r>
            <a:endParaRPr lang="vi-VN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7127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xmlns="" id="{F84CD833-63F6-49AB-B227-47F2E9B5B0E5}"/>
                  </a:ext>
                </a:extLst>
              </p:cNvPr>
              <p:cNvSpPr/>
              <p:nvPr/>
            </p:nvSpPr>
            <p:spPr>
              <a:xfrm>
                <a:off x="0" y="-26989"/>
                <a:ext cx="12192000" cy="69773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270510"/>
                <a:r>
                  <a:rPr lang="it-IT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âu 1. Trong không gian với hệ tọa độ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𝑖</m:t>
                        </m:r>
                      </m:e>
                    </m:acc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𝑗</m:t>
                        </m:r>
                      </m:e>
                    </m:acc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𝑘</m:t>
                        </m:r>
                      </m:e>
                    </m:acc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it-IT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cho hai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it-IT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𝑖</m:t>
                        </m:r>
                      </m:e>
                    </m:acc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4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𝑘</m:t>
                        </m:r>
                      </m:e>
                    </m:acc>
                  </m:oMath>
                </a14:m>
                <a:r>
                  <a:rPr lang="it-IT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Tính tọa độ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𝑢</m:t>
                        </m:r>
                      </m:e>
                    </m:acc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endPara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algn="just">
                  <a:lnSpc>
                    <a:spcPct val="115000"/>
                  </a:lnSpc>
                  <a:tabLst>
                    <a:tab pos="3599815" algn="l"/>
                    <a:tab pos="5039995" algn="l"/>
                  </a:tabLst>
                </a:pPr>
                <a:r>
                  <a:rPr lang="it-IT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𝑢</m:t>
                        </m:r>
                      </m:e>
                    </m:acc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7</m:t>
                        </m:r>
                      </m:e>
                    </m:d>
                  </m:oMath>
                </a14:m>
                <a:r>
                  <a:rPr lang="it-IT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	</a:t>
                </a:r>
                <a:r>
                  <a:rPr lang="it-IT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𝑢</m:t>
                        </m:r>
                      </m:e>
                    </m:acc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6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it-IT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	</a:t>
                </a:r>
                <a:r>
                  <a:rPr lang="it-IT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𝑢</m:t>
                        </m:r>
                      </m:e>
                    </m:acc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it-IT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	</a:t>
                </a:r>
                <a:r>
                  <a:rPr lang="it-IT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𝑢</m:t>
                        </m:r>
                      </m:e>
                    </m:acc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it-IT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âu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2.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o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khô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ian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𝑥𝑦𝑧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ho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iểm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𝑀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ìm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ọa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ộ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hình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hiếu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𝑀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lên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ục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𝑥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algn="just">
                  <a:lnSpc>
                    <a:spcPct val="115000"/>
                  </a:lnSpc>
                  <a:tabLst>
                    <a:tab pos="3599815" algn="l"/>
                    <a:tab pos="5039995" algn="l"/>
                  </a:tabLst>
                </a:pPr>
                <a:r>
                  <a:rPr 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A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</m:e>
                    </m:d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</m:e>
                    </m:d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</m:e>
                    </m:d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D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e>
                    </m:d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endPara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âu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3.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o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khô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ian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ới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hệ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ọa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ộ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𝑥𝑦𝑧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ho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iểm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𝑀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ìm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ọa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ộ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iểm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𝑁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ối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xứ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ới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iểm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𝑀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qua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mặt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phẳ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𝑂𝑥𝑦</m:t>
                        </m:r>
                      </m:e>
                    </m:d>
                  </m:oMath>
                </a14:m>
                <a:endPara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algn="just">
                  <a:lnSpc>
                    <a:spcPct val="115000"/>
                  </a:lnSpc>
                  <a:tabLst>
                    <a:tab pos="3599815" algn="l"/>
                    <a:tab pos="5039995" algn="l"/>
                  </a:tabLst>
                </a:pPr>
                <a:r>
                  <a:rPr 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𝑁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−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−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	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𝑁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	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𝑁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−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	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𝑁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−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Câu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4.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Câu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nào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sau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đây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sai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?</a:t>
                </a:r>
                <a:endPara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algn="just">
                  <a:lnSpc>
                    <a:spcPct val="115000"/>
                  </a:lnSpc>
                  <a:tabLst>
                    <a:tab pos="3599815" algn="l"/>
                    <a:tab pos="5039995" algn="l"/>
                  </a:tabLst>
                </a:pPr>
                <a:r>
                  <a:rPr 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A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𝑎</m:t>
                        </m:r>
                      </m:e>
                    </m:acc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−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3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𝑖</m:t>
                        </m:r>
                      </m:e>
                    </m:acc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𝑗</m:t>
                        </m:r>
                      </m:e>
                    </m:acc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+</m:t>
                    </m:r>
                    <m:f>
                      <m:f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2</m:t>
                        </m:r>
                      </m:den>
                    </m:f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𝑘</m:t>
                        </m:r>
                      </m:e>
                    </m:acc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𝑎</m:t>
                        </m:r>
                      </m:e>
                    </m:acc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−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3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1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;</m:t>
                        </m:r>
                        <m:f>
                          <m:fPr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.	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B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𝑎</m:t>
                        </m:r>
                      </m:e>
                    </m:acc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2</m:t>
                        </m:r>
                      </m:den>
                    </m:f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𝑖</m:t>
                        </m:r>
                      </m:e>
                    </m:acc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−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5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𝑗</m:t>
                        </m:r>
                      </m:e>
                    </m:acc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𝑎</m:t>
                        </m:r>
                      </m:e>
                    </m:acc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2</m:t>
                            </m:r>
                          </m:den>
                        </m:f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0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;−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5</m:t>
                        </m:r>
                      </m:e>
                    </m:d>
                  </m:oMath>
                </a14:m>
                <a:r>
                  <a:rPr lang="en-US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.</a:t>
                </a:r>
                <a:endPara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algn="just">
                  <a:lnSpc>
                    <a:spcPct val="115000"/>
                  </a:lnSpc>
                  <a:tabLst>
                    <a:tab pos="3599815" algn="l"/>
                    <a:tab pos="5039995" algn="l"/>
                  </a:tabLst>
                </a:pPr>
                <a:r>
                  <a:rPr 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C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𝑎</m:t>
                        </m:r>
                      </m:e>
                    </m:acc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2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𝑖</m:t>
                        </m:r>
                      </m:e>
                    </m:acc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−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3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𝑗</m:t>
                        </m:r>
                      </m:e>
                    </m:acc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𝑎</m:t>
                        </m:r>
                      </m:e>
                    </m:acc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2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;−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3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.			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D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𝑎</m:t>
                        </m:r>
                      </m:e>
                    </m:acc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5</m:t>
                        </m:r>
                      </m:den>
                    </m:f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𝑗</m:t>
                        </m:r>
                      </m:e>
                    </m:acc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𝑘</m:t>
                        </m:r>
                      </m:e>
                    </m:acc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−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3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𝑖</m:t>
                        </m:r>
                      </m:e>
                    </m:acc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𝑎</m:t>
                        </m:r>
                      </m:e>
                    </m:acc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−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3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;</m:t>
                        </m:r>
                        <m:f>
                          <m:fPr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5</m:t>
                            </m:r>
                          </m:den>
                        </m:f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1</m:t>
                        </m:r>
                      </m:e>
                    </m:d>
                  </m:oMath>
                </a14:m>
                <a:endParaRPr lang="en-US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pt-BR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âu 5. Trong không gian với hệ trục tọa độ </a:t>
                </a:r>
                <a14:m>
                  <m:oMath xmlns:m="http://schemas.openxmlformats.org/officeDocument/2006/math">
                    <m:r>
                      <a:rPr lang="pt-BR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𝑥𝑦𝑧</m:t>
                    </m:r>
                  </m:oMath>
                </a14:m>
                <a:r>
                  <a:rPr lang="pt-BR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ho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pt-BR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pt-BR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pt-BR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𝐶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pt-BR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  <m:r>
                          <a:rPr lang="pt-BR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pt-BR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  <m:r>
                          <a:rPr lang="pt-BR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pt-BR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pt-BR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Tính tọa độ trọng tâm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𝐺</m:t>
                    </m:r>
                  </m:oMath>
                </a14:m>
                <a:r>
                  <a:rPr lang="pt-BR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ủa tam giác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pt-BR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algn="just">
                  <a:lnSpc>
                    <a:spcPct val="115000"/>
                  </a:lnSpc>
                  <a:tabLst>
                    <a:tab pos="3599815" algn="l"/>
                    <a:tab pos="5039995" algn="l"/>
                  </a:tabLst>
                </a:pPr>
                <a:r>
                  <a:rPr 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𝐺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	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𝐺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	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𝐺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f>
                          <m:fPr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	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𝐺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f>
                          <m:fPr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f>
                          <m:fPr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F84CD833-63F6-49AB-B227-47F2E9B5B0E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-26989"/>
                <a:ext cx="12192000" cy="6977359"/>
              </a:xfrm>
              <a:prstGeom prst="rect">
                <a:avLst/>
              </a:prstGeom>
              <a:blipFill>
                <a:blip r:embed="rId2"/>
                <a:stretch>
                  <a:fillRect l="-750" r="-75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rrow: Left 3">
            <a:hlinkClick r:id="rId3" action="ppaction://hlinksldjump"/>
            <a:extLst>
              <a:ext uri="{FF2B5EF4-FFF2-40B4-BE49-F238E27FC236}">
                <a16:creationId xmlns:a16="http://schemas.microsoft.com/office/drawing/2014/main" xmlns="" id="{EA3EF88D-C7FE-402D-8318-CE353B8304C9}"/>
              </a:ext>
            </a:extLst>
          </p:cNvPr>
          <p:cNvSpPr/>
          <p:nvPr/>
        </p:nvSpPr>
        <p:spPr>
          <a:xfrm>
            <a:off x="11546114" y="5957455"/>
            <a:ext cx="464457" cy="661891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prstClr val="white"/>
              </a:solidFill>
            </a:endParaRPr>
          </a:p>
        </p:txBody>
      </p:sp>
      <p:sp>
        <p:nvSpPr>
          <p:cNvPr id="6" name="Flowchart: Connector 5">
            <a:extLst>
              <a:ext uri="{FF2B5EF4-FFF2-40B4-BE49-F238E27FC236}">
                <a16:creationId xmlns:a16="http://schemas.microsoft.com/office/drawing/2014/main" xmlns="" id="{F65328B8-2659-423F-A81E-4C99648C0049}"/>
              </a:ext>
            </a:extLst>
          </p:cNvPr>
          <p:cNvSpPr/>
          <p:nvPr/>
        </p:nvSpPr>
        <p:spPr>
          <a:xfrm>
            <a:off x="696686" y="899886"/>
            <a:ext cx="420914" cy="449943"/>
          </a:xfrm>
          <a:prstGeom prst="flowChartConnector">
            <a:avLst/>
          </a:prstGeom>
          <a:noFill/>
          <a:ln>
            <a:solidFill>
              <a:srgbClr val="FFC000"/>
            </a:solidFill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vi-VN">
              <a:ln w="0"/>
              <a:solidFill>
                <a:prstClr val="black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7" name="Flowchart: Connector 6">
            <a:extLst>
              <a:ext uri="{FF2B5EF4-FFF2-40B4-BE49-F238E27FC236}">
                <a16:creationId xmlns:a16="http://schemas.microsoft.com/office/drawing/2014/main" xmlns="" id="{9E53F1D8-DF7A-45B3-9013-A012B32CDAD9}"/>
              </a:ext>
            </a:extLst>
          </p:cNvPr>
          <p:cNvSpPr/>
          <p:nvPr/>
        </p:nvSpPr>
        <p:spPr>
          <a:xfrm>
            <a:off x="508000" y="899886"/>
            <a:ext cx="609600" cy="449943"/>
          </a:xfrm>
          <a:prstGeom prst="flowChartConnector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ED7D31"/>
              </a:solidFill>
            </a:endParaRPr>
          </a:p>
        </p:txBody>
      </p:sp>
      <p:sp>
        <p:nvSpPr>
          <p:cNvPr id="9" name="Flowchart: Connector 8">
            <a:extLst>
              <a:ext uri="{FF2B5EF4-FFF2-40B4-BE49-F238E27FC236}">
                <a16:creationId xmlns:a16="http://schemas.microsoft.com/office/drawing/2014/main" xmlns="" id="{D25DE31A-D421-4252-B522-4DCADBEA0488}"/>
              </a:ext>
            </a:extLst>
          </p:cNvPr>
          <p:cNvSpPr/>
          <p:nvPr/>
        </p:nvSpPr>
        <p:spPr>
          <a:xfrm>
            <a:off x="547856" y="6383941"/>
            <a:ext cx="609600" cy="449943"/>
          </a:xfrm>
          <a:prstGeom prst="flowChartConnector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ED7D31"/>
              </a:solidFill>
            </a:endParaRPr>
          </a:p>
        </p:txBody>
      </p:sp>
      <p:sp>
        <p:nvSpPr>
          <p:cNvPr id="10" name="Flowchart: Connector 9">
            <a:extLst>
              <a:ext uri="{FF2B5EF4-FFF2-40B4-BE49-F238E27FC236}">
                <a16:creationId xmlns:a16="http://schemas.microsoft.com/office/drawing/2014/main" xmlns="" id="{5FFF0ED9-D49B-4F33-86A1-FBD8257FAC14}"/>
              </a:ext>
            </a:extLst>
          </p:cNvPr>
          <p:cNvSpPr/>
          <p:nvPr/>
        </p:nvSpPr>
        <p:spPr>
          <a:xfrm>
            <a:off x="6256997" y="4201104"/>
            <a:ext cx="609600" cy="449943"/>
          </a:xfrm>
          <a:prstGeom prst="flowChartConnector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ED7D31"/>
              </a:solidFill>
            </a:endParaRPr>
          </a:p>
        </p:txBody>
      </p:sp>
      <p:sp>
        <p:nvSpPr>
          <p:cNvPr id="11" name="Flowchart: Connector 10">
            <a:extLst>
              <a:ext uri="{FF2B5EF4-FFF2-40B4-BE49-F238E27FC236}">
                <a16:creationId xmlns:a16="http://schemas.microsoft.com/office/drawing/2014/main" xmlns="" id="{186909A0-D955-4DC3-9A4E-E26516961289}"/>
              </a:ext>
            </a:extLst>
          </p:cNvPr>
          <p:cNvSpPr/>
          <p:nvPr/>
        </p:nvSpPr>
        <p:spPr>
          <a:xfrm>
            <a:off x="3455181" y="1734457"/>
            <a:ext cx="609600" cy="449943"/>
          </a:xfrm>
          <a:prstGeom prst="flowChartConnector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ED7D31"/>
              </a:solidFill>
            </a:endParaRPr>
          </a:p>
        </p:txBody>
      </p:sp>
      <p:sp>
        <p:nvSpPr>
          <p:cNvPr id="12" name="Flowchart: Connector 11">
            <a:extLst>
              <a:ext uri="{FF2B5EF4-FFF2-40B4-BE49-F238E27FC236}">
                <a16:creationId xmlns:a16="http://schemas.microsoft.com/office/drawing/2014/main" xmlns="" id="{FD7E2B75-D0BC-476C-B5DD-25BC63EF5B32}"/>
              </a:ext>
            </a:extLst>
          </p:cNvPr>
          <p:cNvSpPr/>
          <p:nvPr/>
        </p:nvSpPr>
        <p:spPr>
          <a:xfrm>
            <a:off x="8010769" y="3148818"/>
            <a:ext cx="609600" cy="449943"/>
          </a:xfrm>
          <a:prstGeom prst="flowChartConnector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ED7D3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0454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xmlns="" id="{BA9CC4CC-9DDB-4300-8B62-E469F9F1A7FE}"/>
                  </a:ext>
                </a:extLst>
              </p:cNvPr>
              <p:cNvSpPr/>
              <p:nvPr/>
            </p:nvSpPr>
            <p:spPr>
              <a:xfrm>
                <a:off x="0" y="19082"/>
                <a:ext cx="12192000" cy="67241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âu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6.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o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hô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an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ới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ệ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ọa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ộ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40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Ox</m:t>
                    </m:r>
                    <m:r>
                      <m:rPr>
                        <m:sty m:val="p"/>
                      </m:rPr>
                      <a:rPr 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yz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a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A</m:t>
                    </m:r>
                    <m:r>
                      <a:rPr 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  <m:r>
                      <a:rPr 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r>
                      <a:rPr 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  <m:r>
                      <a:rPr 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−</m:t>
                    </m:r>
                    <m:r>
                      <a:rPr 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r>
                      <a:rPr 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B</m:t>
                    </m:r>
                    <m:r>
                      <a:rPr 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r>
                      <a:rPr 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r>
                      <a:rPr 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  <m:r>
                      <a:rPr 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−</m:t>
                    </m:r>
                    <m:r>
                      <a:rPr 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  <m:r>
                      <a:rPr 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ìm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ộ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ài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oạn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ẳ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AB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?</a:t>
                </a:r>
                <a:endPara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algn="just">
                  <a:lnSpc>
                    <a:spcPct val="115000"/>
                  </a:lnSpc>
                  <a:tabLst>
                    <a:tab pos="3599815" algn="l"/>
                    <a:tab pos="5039995" algn="l"/>
                  </a:tabLst>
                </a:pPr>
                <a:r>
                  <a:rPr 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8</m:t>
                        </m:r>
                      </m:e>
                    </m:rad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		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7</m:t>
                        </m:r>
                      </m:e>
                    </m:rad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		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.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e>
                    </m:rad>
                  </m:oMath>
                </a14:m>
                <a:endPara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âu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7.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o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khô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ian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ới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hệ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ọa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ộ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O</m:t>
                        </m:r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 </m:t>
                        </m:r>
                        <m:acc>
                          <m:accPr>
                            <m:chr m:val="⃗"/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i</m:t>
                            </m:r>
                          </m:e>
                        </m:acc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, </m:t>
                        </m:r>
                        <m:acc>
                          <m:accPr>
                            <m:chr m:val="⃗"/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j</m:t>
                            </m:r>
                          </m:e>
                        </m:acc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, </m:t>
                        </m:r>
                        <m:acc>
                          <m:accPr>
                            <m:chr m:val="⃗"/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k</m:t>
                            </m:r>
                          </m:e>
                        </m:acc>
                      </m:e>
                    </m:d>
                    <m:r>
                      <a:rPr 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ho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hai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iểm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A</m:t>
                    </m:r>
                    <m:r>
                      <a:rPr 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ỏa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mãn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OA</m:t>
                        </m:r>
                      </m:e>
                    </m:acc>
                    <m:r>
                      <a:rPr 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i</m:t>
                        </m:r>
                      </m:e>
                    </m:acc>
                    <m:r>
                      <a:rPr 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j</m:t>
                        </m:r>
                      </m:e>
                    </m:acc>
                    <m:r>
                      <a:rPr 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k</m:t>
                        </m:r>
                      </m:e>
                    </m:acc>
                  </m:oMath>
                </a14:m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OB</m:t>
                        </m:r>
                      </m:e>
                    </m:acc>
                    <m:r>
                      <a:rPr 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i</m:t>
                        </m:r>
                      </m:e>
                    </m:acc>
                    <m:r>
                      <a:rPr 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j</m:t>
                        </m:r>
                      </m:e>
                    </m:acc>
                    <m:r>
                      <a:rPr 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3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k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ìm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ọa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ộ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u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iểm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oạn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AB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algn="just">
                  <a:lnSpc>
                    <a:spcPct val="115000"/>
                  </a:lnSpc>
                  <a:tabLst>
                    <a:tab pos="3599815" algn="l"/>
                    <a:tab pos="5039995" algn="l"/>
                  </a:tabLst>
                </a:pPr>
                <a:r>
                  <a:rPr 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M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 </m:t>
                        </m:r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 −</m:t>
                        </m:r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	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M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 </m:t>
                        </m:r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 −</m:t>
                        </m:r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	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M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 </m:t>
                        </m:r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 −</m:t>
                        </m:r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	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M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 −</m:t>
                        </m:r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 </m:t>
                        </m:r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Câu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8.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Tro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khô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gian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với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hệ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tọa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độ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Oxyz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,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cho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hai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véc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tơ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u</m:t>
                        </m:r>
                      </m:e>
                    </m:acc>
                    <m:r>
                      <a:rPr 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−</m:t>
                        </m:r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1</m:t>
                        </m:r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;</m:t>
                        </m:r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3</m:t>
                        </m:r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;−</m:t>
                        </m:r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và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v</m:t>
                        </m:r>
                      </m:e>
                    </m:acc>
                    <m:r>
                      <a:rPr 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2</m:t>
                        </m:r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;</m:t>
                        </m:r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5</m:t>
                        </m:r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;−</m:t>
                        </m:r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.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Tìm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tọa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độ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của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véc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tơ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a</m:t>
                        </m:r>
                      </m:e>
                    </m:acc>
                    <m:r>
                      <a:rPr 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r>
                      <a:rPr 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2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u</m:t>
                        </m:r>
                      </m:e>
                    </m:acc>
                    <m:r>
                      <a:rPr 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−</m:t>
                    </m:r>
                    <m:r>
                      <a:rPr 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3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v</m:t>
                        </m:r>
                      </m:e>
                    </m:acc>
                  </m:oMath>
                </a14:m>
                <a:endPara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algn="just">
                  <a:lnSpc>
                    <a:spcPct val="115000"/>
                  </a:lnSpc>
                  <a:tabLst>
                    <a:tab pos="3599815" algn="l"/>
                    <a:tab pos="5039995" algn="l"/>
                  </a:tabLst>
                </a:pPr>
                <a:r>
                  <a:rPr 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A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a</m:t>
                        </m:r>
                      </m:e>
                    </m:acc>
                    <m:r>
                      <a:rPr 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−</m:t>
                        </m:r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8</m:t>
                        </m:r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;</m:t>
                        </m:r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9</m:t>
                        </m:r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;−</m:t>
                        </m:r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1</m:t>
                        </m:r>
                      </m:e>
                    </m:d>
                    <m:r>
                      <a:rPr 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.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	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B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a</m:t>
                        </m:r>
                      </m:e>
                    </m:acc>
                    <m:r>
                      <a:rPr 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−</m:t>
                        </m:r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8</m:t>
                        </m:r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;−</m:t>
                        </m:r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9</m:t>
                        </m:r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;</m:t>
                        </m:r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1</m:t>
                        </m:r>
                      </m:e>
                    </m:d>
                    <m:r>
                      <a:rPr 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.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	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C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a</m:t>
                        </m:r>
                      </m:e>
                    </m:acc>
                    <m:r>
                      <a:rPr 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8</m:t>
                        </m:r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;−</m:t>
                        </m:r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9</m:t>
                        </m:r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;−</m:t>
                        </m:r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1</m:t>
                        </m:r>
                      </m:e>
                    </m:d>
                    <m:r>
                      <a:rPr 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.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	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D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a</m:t>
                        </m:r>
                      </m:e>
                    </m:acc>
                    <m:r>
                      <a:rPr 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−</m:t>
                        </m:r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8</m:t>
                        </m:r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;−</m:t>
                        </m:r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9</m:t>
                        </m:r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;−</m:t>
                        </m:r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1</m:t>
                        </m:r>
                      </m:e>
                    </m:d>
                    <m:r>
                      <a:rPr 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.</m:t>
                    </m:r>
                  </m:oMath>
                </a14:m>
                <a:endPara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âu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9.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o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hô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an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ới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ệ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ọa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ộ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Oxyz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M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ìm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ọa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ộ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M</m:t>
                        </m:r>
                      </m:e>
                      <m:sup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ối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ứ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ới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qua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ục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Oy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algn="just">
                  <a:lnSpc>
                    <a:spcPct val="115000"/>
                  </a:lnSpc>
                  <a:tabLst>
                    <a:tab pos="3599815" algn="l"/>
                    <a:tab pos="5039995" algn="l"/>
                  </a:tabLst>
                </a:pPr>
                <a:r>
                  <a:rPr 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𝐌</m:t>
                        </m:r>
                      </m:e>
                      <m:sup>
                        <m:r>
                          <a:rPr lang="en-US" sz="24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vi-VN" sz="2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  <m:r>
                          <a:rPr lang="en-US" sz="24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r>
                          <a:rPr lang="en-US" sz="24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  <m:r>
                          <a:rPr lang="en-US" sz="24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r>
                          <a:rPr lang="en-US" sz="24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	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𝐌</m:t>
                        </m:r>
                      </m:e>
                      <m:sup>
                        <m:r>
                          <a:rPr lang="en-US" sz="24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vi-VN" sz="2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  <m:r>
                          <a:rPr lang="en-US" sz="24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r>
                          <a:rPr lang="en-US" sz="24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  <m:r>
                          <a:rPr lang="en-US" sz="24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4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	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𝐌</m:t>
                        </m:r>
                      </m:e>
                      <m:sup>
                        <m:r>
                          <a:rPr lang="en-US" sz="24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vi-VN" sz="2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  <m:r>
                          <a:rPr lang="en-US" sz="24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r>
                          <a:rPr lang="en-US" sz="24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  <m:r>
                          <a:rPr lang="en-US" sz="24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4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	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𝐌</m:t>
                        </m:r>
                      </m:e>
                      <m:sup>
                        <m:r>
                          <a:rPr lang="en-US" sz="24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vi-VN" sz="2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  <m:r>
                          <a:rPr lang="en-US" sz="24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4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  <m:r>
                          <a:rPr lang="en-US" sz="24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r>
                          <a:rPr lang="en-US" sz="24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âu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10.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o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hô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an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Oxyz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u</m:t>
                        </m:r>
                      </m:e>
                    </m:acc>
                    <m:r>
                      <a:rPr 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v</m:t>
                        </m:r>
                      </m:e>
                    </m:acc>
                    <m:r>
                      <a:rPr 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hi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ó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u</m:t>
                        </m:r>
                      </m:e>
                    </m:acc>
                    <m:r>
                      <a:rPr 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v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ằng</a:t>
                </a:r>
                <a:endPara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algn="just">
                  <a:lnSpc>
                    <a:spcPct val="115000"/>
                  </a:lnSpc>
                  <a:tabLst>
                    <a:tab pos="3599815" algn="l"/>
                    <a:tab pos="5039995" algn="l"/>
                  </a:tabLst>
                </a:pPr>
                <a:r>
                  <a:rPr 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0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	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2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			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2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			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2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BA9CC4CC-9DDB-4300-8B62-E469F9F1A7F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9082"/>
                <a:ext cx="12192000" cy="6724148"/>
              </a:xfrm>
              <a:prstGeom prst="rect">
                <a:avLst/>
              </a:prstGeom>
              <a:blipFill rotWithShape="0">
                <a:blip r:embed="rId2"/>
                <a:stretch>
                  <a:fillRect l="-750" t="-363" r="-750" b="-11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lowchart: Connector 3">
            <a:extLst>
              <a:ext uri="{FF2B5EF4-FFF2-40B4-BE49-F238E27FC236}">
                <a16:creationId xmlns:a16="http://schemas.microsoft.com/office/drawing/2014/main" xmlns="" id="{05205698-8D98-4B79-96A7-B1CEEA6FD665}"/>
              </a:ext>
            </a:extLst>
          </p:cNvPr>
          <p:cNvSpPr/>
          <p:nvPr/>
        </p:nvSpPr>
        <p:spPr>
          <a:xfrm>
            <a:off x="9030675" y="6293287"/>
            <a:ext cx="609600" cy="449943"/>
          </a:xfrm>
          <a:prstGeom prst="flowChartConnector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ED7D31"/>
              </a:solidFill>
            </a:endParaRPr>
          </a:p>
        </p:txBody>
      </p:sp>
      <p:sp>
        <p:nvSpPr>
          <p:cNvPr id="5" name="Flowchart: Connector 4">
            <a:extLst>
              <a:ext uri="{FF2B5EF4-FFF2-40B4-BE49-F238E27FC236}">
                <a16:creationId xmlns:a16="http://schemas.microsoft.com/office/drawing/2014/main" xmlns="" id="{8163D407-0EC1-41D4-9446-9D403C3CD7CE}"/>
              </a:ext>
            </a:extLst>
          </p:cNvPr>
          <p:cNvSpPr/>
          <p:nvPr/>
        </p:nvSpPr>
        <p:spPr>
          <a:xfrm>
            <a:off x="9070533" y="4011973"/>
            <a:ext cx="609600" cy="449943"/>
          </a:xfrm>
          <a:prstGeom prst="flowChartConnector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ED7D31"/>
              </a:solidFill>
            </a:endParaRPr>
          </a:p>
        </p:txBody>
      </p:sp>
      <p:sp>
        <p:nvSpPr>
          <p:cNvPr id="6" name="Flowchart: Connector 5">
            <a:extLst>
              <a:ext uri="{FF2B5EF4-FFF2-40B4-BE49-F238E27FC236}">
                <a16:creationId xmlns:a16="http://schemas.microsoft.com/office/drawing/2014/main" xmlns="" id="{E79510C8-A6A6-4C77-B124-F7B31D4A50D2}"/>
              </a:ext>
            </a:extLst>
          </p:cNvPr>
          <p:cNvSpPr/>
          <p:nvPr/>
        </p:nvSpPr>
        <p:spPr>
          <a:xfrm>
            <a:off x="3485658" y="5362473"/>
            <a:ext cx="609600" cy="449943"/>
          </a:xfrm>
          <a:prstGeom prst="flowChartConnector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ED7D31"/>
              </a:solidFill>
            </a:endParaRPr>
          </a:p>
        </p:txBody>
      </p:sp>
      <p:sp>
        <p:nvSpPr>
          <p:cNvPr id="7" name="Flowchart: Connector 6">
            <a:extLst>
              <a:ext uri="{FF2B5EF4-FFF2-40B4-BE49-F238E27FC236}">
                <a16:creationId xmlns:a16="http://schemas.microsoft.com/office/drawing/2014/main" xmlns="" id="{F2E68C68-DDDB-4966-9094-DABCCDC9CBC4}"/>
              </a:ext>
            </a:extLst>
          </p:cNvPr>
          <p:cNvSpPr/>
          <p:nvPr/>
        </p:nvSpPr>
        <p:spPr>
          <a:xfrm>
            <a:off x="3471591" y="2591138"/>
            <a:ext cx="609600" cy="449943"/>
          </a:xfrm>
          <a:prstGeom prst="flowChartConnector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ED7D31"/>
              </a:solidFill>
            </a:endParaRPr>
          </a:p>
        </p:txBody>
      </p:sp>
      <p:sp>
        <p:nvSpPr>
          <p:cNvPr id="8" name="Flowchart: Connector 7">
            <a:extLst>
              <a:ext uri="{FF2B5EF4-FFF2-40B4-BE49-F238E27FC236}">
                <a16:creationId xmlns:a16="http://schemas.microsoft.com/office/drawing/2014/main" xmlns="" id="{3CEE7972-E217-4710-8D5A-19D5233E349B}"/>
              </a:ext>
            </a:extLst>
          </p:cNvPr>
          <p:cNvSpPr/>
          <p:nvPr/>
        </p:nvSpPr>
        <p:spPr>
          <a:xfrm>
            <a:off x="9028327" y="959284"/>
            <a:ext cx="609600" cy="449943"/>
          </a:xfrm>
          <a:prstGeom prst="flowChartConnector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ED7D3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4986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xmlns="" id="{49A7BB70-A4BC-4B79-998F-A2DFBDD09460}"/>
                  </a:ext>
                </a:extLst>
              </p:cNvPr>
              <p:cNvSpPr/>
              <p:nvPr/>
            </p:nvSpPr>
            <p:spPr>
              <a:xfrm>
                <a:off x="0" y="37615"/>
                <a:ext cx="12192000" cy="34869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âu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11.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o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hô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an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𝑥𝑦𝑧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𝑢</m:t>
                        </m:r>
                      </m:e>
                    </m:acc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;−2;1</m:t>
                        </m:r>
                      </m:e>
                    </m:d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𝑣</m:t>
                        </m:r>
                      </m:e>
                    </m:acc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2;1;1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;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óc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ữa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ai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éc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ơ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là:.</a:t>
                </a:r>
                <a:endPara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algn="just">
                  <a:lnSpc>
                    <a:spcPct val="115000"/>
                  </a:lnSpc>
                  <a:tabLst>
                    <a:tab pos="3599815" algn="l"/>
                    <a:tab pos="5039995" algn="l"/>
                  </a:tabLst>
                </a:pPr>
                <a:r>
                  <a:rPr lang="pt-BR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5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pt-BR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	</a:t>
                </a:r>
                <a:r>
                  <a:rPr lang="pt-BR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pt-BR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r>
                  <a:rPr lang="pt-BR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</a:t>
                </a:r>
                <a:r>
                  <a:rPr lang="pt-BR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pt-BR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r>
                  <a:rPr lang="pt-BR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</a:t>
                </a:r>
                <a:r>
                  <a:rPr lang="pt-BR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pt-BR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âu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12.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o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hô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an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ới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ệ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ục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ọa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ộ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𝑥𝑦𝑧</m:t>
                    </m:r>
                    <m:r>
                      <a:rPr lang="vi-V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</m:oMath>
                </a14:m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2;1;−1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;0;1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𝐶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;−3;2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á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ị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ích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ô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ướ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𝐶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ằng</a:t>
                </a:r>
                <a:endPara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algn="just">
                  <a:lnSpc>
                    <a:spcPct val="115000"/>
                  </a:lnSpc>
                  <a:tabLst>
                    <a:tab pos="3599815" algn="l"/>
                    <a:tab pos="5039995" algn="l"/>
                  </a:tabLst>
                </a:pPr>
                <a:r>
                  <a:rPr 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vi-VN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vi-VN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𝟐</m:t>
                    </m:r>
                    <m:r>
                      <a:rPr lang="vi-VN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	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vi-VN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𝟒</m:t>
                    </m:r>
                    <m:r>
                      <a:rPr lang="vi-VN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	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vi-VN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𝟎</m:t>
                    </m:r>
                    <m:r>
                      <a:rPr lang="vi-VN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	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vi-VN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𝟐</m:t>
                    </m:r>
                    <m:r>
                      <a:rPr lang="vi-VN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endPara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âu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13.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o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hô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an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𝑥𝑦𝑧</m:t>
                    </m:r>
                  </m:oMath>
                </a14:m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𝑢</m:t>
                        </m:r>
                      </m:e>
                    </m:acc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𝑗</m:t>
                        </m:r>
                      </m:e>
                    </m:acc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3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𝑘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𝑣</m:t>
                        </m:r>
                      </m:e>
                    </m:acc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𝑖</m:t>
                        </m:r>
                      </m:e>
                    </m:acc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𝑘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ìm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ích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ô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ướ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𝑢</m:t>
                        </m:r>
                      </m:e>
                    </m:acc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𝑣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algn="just">
                  <a:lnSpc>
                    <a:spcPct val="115000"/>
                  </a:lnSpc>
                  <a:tabLst>
                    <a:tab pos="3599815" algn="l"/>
                    <a:tab pos="5039995" algn="l"/>
                  </a:tabLst>
                </a:pPr>
                <a:r>
                  <a:rPr 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. 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– 3.	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. 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– 2.	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. 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3.	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. 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.</a:t>
                </a:r>
                <a:endPara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9A7BB70-A4BC-4B79-998F-A2DFBDD0946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7615"/>
                <a:ext cx="12192000" cy="3486980"/>
              </a:xfrm>
              <a:prstGeom prst="rect">
                <a:avLst/>
              </a:prstGeom>
              <a:blipFill rotWithShape="0">
                <a:blip r:embed="rId2"/>
                <a:stretch>
                  <a:fillRect l="-750" t="-1748" r="-750" b="-31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xmlns="" id="{A8E6079E-7D52-463E-A4B1-1447773D7B7D}"/>
                  </a:ext>
                </a:extLst>
              </p:cNvPr>
              <p:cNvSpPr/>
              <p:nvPr/>
            </p:nvSpPr>
            <p:spPr>
              <a:xfrm>
                <a:off x="0" y="3424285"/>
                <a:ext cx="12192000" cy="10045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âu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14.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o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hô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an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𝑥𝑦𝑧</m:t>
                    </m:r>
                  </m:oMath>
                </a14:m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fr-FR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;2;1</m:t>
                        </m:r>
                      </m:e>
                    </m:d>
                    <m:r>
                      <a:rPr lang="fr-FR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fr-FR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fr-FR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;2;5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fr-FR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hi </a:t>
                </a:r>
                <a:r>
                  <a:rPr lang="fr-FR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ó</a:t>
                </a:r>
                <a:r>
                  <a:rPr lang="fr-FR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fr-FR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fr-FR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fr-FR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</m:oMath>
                </a14:m>
                <a:r>
                  <a:rPr lang="fr-FR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fr-FR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ọa</a:t>
                </a:r>
                <a:r>
                  <a:rPr lang="fr-FR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ộ</a:t>
                </a:r>
                <a:r>
                  <a:rPr lang="fr-FR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ằng</a:t>
                </a:r>
                <a:endPara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algn="just">
                  <a:lnSpc>
                    <a:spcPct val="115000"/>
                  </a:lnSpc>
                  <a:tabLst>
                    <a:tab pos="3599815" algn="l"/>
                    <a:tab pos="5039995" algn="l"/>
                  </a:tabLst>
                </a:pPr>
                <a:r>
                  <a:rPr 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8;−12;5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	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400" i="1" smtClean="0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8;−12;0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	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;8;12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	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;8;−12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8E6079E-7D52-463E-A4B1-1447773D7B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424285"/>
                <a:ext cx="12192000" cy="1004570"/>
              </a:xfrm>
              <a:prstGeom prst="rect">
                <a:avLst/>
              </a:prstGeom>
              <a:blipFill rotWithShape="0">
                <a:blip r:embed="rId3"/>
                <a:stretch>
                  <a:fillRect l="-750" b="-12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xmlns="" id="{0A4AAD72-20BA-4B58-926D-706A9AE633DB}"/>
                  </a:ext>
                </a:extLst>
              </p:cNvPr>
              <p:cNvSpPr/>
              <p:nvPr/>
            </p:nvSpPr>
            <p:spPr>
              <a:xfrm>
                <a:off x="0" y="4481833"/>
                <a:ext cx="12192000" cy="16832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âu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15.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o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hô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an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Oxyz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a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vector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hác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âu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ào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ai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?</a:t>
                </a:r>
                <a:endPara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30555" algn="just">
                  <a:lnSpc>
                    <a:spcPct val="115000"/>
                  </a:lnSpc>
                  <a:tabLst>
                    <a:tab pos="630555" algn="l"/>
                  </a:tabLst>
                </a:pPr>
                <a:r>
                  <a:rPr 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.</a:t>
                </a:r>
                <a:r>
                  <a:rPr lang="en-US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ù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ươ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𝑏</m:t>
                        </m:r>
                      </m:e>
                    </m:acc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⇔</m:t>
                    </m:r>
                    <m:d>
                      <m:dPr>
                        <m:begChr m:val="["/>
                        <m:endChr m:val="]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𝑏</m:t>
                            </m:r>
                          </m:e>
                        </m:acc>
                      </m:e>
                    </m:d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0</m:t>
                    </m:r>
                  </m:oMath>
                </a14:m>
                <a:r>
                  <a:rPr lang="en-US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	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.</a:t>
                </a:r>
                <a:r>
                  <a:rPr lang="en-US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</m:e>
                    </m:acc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𝑏</m:t>
                        </m:r>
                      </m:e>
                    </m:acc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ồ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ẳ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⇔</m:t>
                    </m:r>
                    <m:d>
                      <m:dPr>
                        <m:begChr m:val="["/>
                        <m:endChr m:val="]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𝑏</m:t>
                            </m:r>
                          </m:e>
                        </m:acc>
                      </m:e>
                    </m:d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𝑐</m:t>
                        </m:r>
                      </m:e>
                    </m:acc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0</m:t>
                    </m:r>
                  </m:oMath>
                </a14:m>
                <a:endPara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  C.</a:t>
                </a:r>
                <a:r>
                  <a:rPr lang="en-US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hô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ồ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ẳ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⇔</m:t>
                    </m:r>
                    <m:d>
                      <m:dPr>
                        <m:begChr m:val="["/>
                        <m:endChr m:val="]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≠0</m:t>
                    </m:r>
                  </m:oMath>
                </a14:m>
                <a:r>
                  <a:rPr lang="en-US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.</a:t>
                </a:r>
                <a:r>
                  <a:rPr lang="en-US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d>
                          <m:dPr>
                            <m:begChr m:val="["/>
                            <m:endChr m:val="]"/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vi-VN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libri" panose="020F0502020204030204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</m:acc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vi-VN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libri" panose="020F0502020204030204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𝑏</m:t>
                                </m:r>
                              </m:e>
                            </m:acc>
                          </m:e>
                        </m:d>
                      </m:e>
                    </m:d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</m:d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begChr m:val="|"/>
                        <m:endChr m:val="|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𝑜𝑠</m:t>
                        </m:r>
                      </m:fName>
                      <m:e>
                        <m:d>
                          <m:dPr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̂"/>
                                <m:ctrlPr>
                                  <a:rPr lang="vi-VN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libri" panose="020F0502020204030204" pitchFamily="34" charset="0"/>
                                  </a:rPr>
                                </m:ctrlPr>
                              </m:accPr>
                              <m:e>
                                <m:acc>
                                  <m:accPr>
                                    <m:chr m:val="⃗"/>
                                    <m:ctrlPr>
                                      <a:rPr lang="vi-VN" sz="24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Calibri" panose="020F0502020204030204" pitchFamily="34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</m:acc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vi-VN" sz="24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Calibri" panose="020F0502020204030204" pitchFamily="34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𝑏</m:t>
                                    </m:r>
                                  </m:e>
                                </m:acc>
                              </m:e>
                            </m:acc>
                          </m:e>
                        </m:d>
                      </m:e>
                    </m:func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vi-VN" sz="2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A4AAD72-20BA-4B58-926D-706A9AE633D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481833"/>
                <a:ext cx="12192000" cy="1683281"/>
              </a:xfrm>
              <a:prstGeom prst="rect">
                <a:avLst/>
              </a:prstGeom>
              <a:blipFill rotWithShape="0">
                <a:blip r:embed="rId4"/>
                <a:stretch>
                  <a:fillRect l="-750" b="-21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Flowchart: Connector 4">
            <a:extLst>
              <a:ext uri="{FF2B5EF4-FFF2-40B4-BE49-F238E27FC236}">
                <a16:creationId xmlns:a16="http://schemas.microsoft.com/office/drawing/2014/main" xmlns="" id="{7F618C2A-F5D4-408E-A93B-18B9B53AE3E7}"/>
              </a:ext>
            </a:extLst>
          </p:cNvPr>
          <p:cNvSpPr/>
          <p:nvPr/>
        </p:nvSpPr>
        <p:spPr>
          <a:xfrm>
            <a:off x="547853" y="5111600"/>
            <a:ext cx="609600" cy="449943"/>
          </a:xfrm>
          <a:prstGeom prst="flowChartConnector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ED7D31"/>
              </a:solidFill>
            </a:endParaRPr>
          </a:p>
        </p:txBody>
      </p:sp>
      <p:sp>
        <p:nvSpPr>
          <p:cNvPr id="6" name="Flowchart: Connector 5">
            <a:extLst>
              <a:ext uri="{FF2B5EF4-FFF2-40B4-BE49-F238E27FC236}">
                <a16:creationId xmlns:a16="http://schemas.microsoft.com/office/drawing/2014/main" xmlns="" id="{BE349100-CBC1-4475-884B-87E4E22C671B}"/>
              </a:ext>
            </a:extLst>
          </p:cNvPr>
          <p:cNvSpPr/>
          <p:nvPr/>
        </p:nvSpPr>
        <p:spPr>
          <a:xfrm>
            <a:off x="3473936" y="3958050"/>
            <a:ext cx="609600" cy="449943"/>
          </a:xfrm>
          <a:prstGeom prst="flowChartConnector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ED7D31"/>
              </a:solidFill>
            </a:endParaRPr>
          </a:p>
        </p:txBody>
      </p:sp>
      <p:sp>
        <p:nvSpPr>
          <p:cNvPr id="8" name="Flowchart: Connector 7">
            <a:extLst>
              <a:ext uri="{FF2B5EF4-FFF2-40B4-BE49-F238E27FC236}">
                <a16:creationId xmlns:a16="http://schemas.microsoft.com/office/drawing/2014/main" xmlns="" id="{2FB099F8-4355-4BEB-A469-8A3E692B6C6A}"/>
              </a:ext>
            </a:extLst>
          </p:cNvPr>
          <p:cNvSpPr/>
          <p:nvPr/>
        </p:nvSpPr>
        <p:spPr>
          <a:xfrm>
            <a:off x="477517" y="3071782"/>
            <a:ext cx="609600" cy="449943"/>
          </a:xfrm>
          <a:prstGeom prst="flowChartConnector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ED7D31"/>
              </a:solidFill>
            </a:endParaRPr>
          </a:p>
        </p:txBody>
      </p:sp>
      <p:sp>
        <p:nvSpPr>
          <p:cNvPr id="9" name="Flowchart: Connector 8">
            <a:extLst>
              <a:ext uri="{FF2B5EF4-FFF2-40B4-BE49-F238E27FC236}">
                <a16:creationId xmlns:a16="http://schemas.microsoft.com/office/drawing/2014/main" xmlns="" id="{8065EE1B-BF6F-4EAD-B695-1170553B9B33}"/>
              </a:ext>
            </a:extLst>
          </p:cNvPr>
          <p:cNvSpPr/>
          <p:nvPr/>
        </p:nvSpPr>
        <p:spPr>
          <a:xfrm>
            <a:off x="6329678" y="2101113"/>
            <a:ext cx="609600" cy="449943"/>
          </a:xfrm>
          <a:prstGeom prst="flowChartConnector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ED7D31"/>
              </a:solidFill>
            </a:endParaRPr>
          </a:p>
        </p:txBody>
      </p:sp>
      <p:sp>
        <p:nvSpPr>
          <p:cNvPr id="10" name="Flowchart: Connector 9">
            <a:extLst>
              <a:ext uri="{FF2B5EF4-FFF2-40B4-BE49-F238E27FC236}">
                <a16:creationId xmlns:a16="http://schemas.microsoft.com/office/drawing/2014/main" xmlns="" id="{EB6EFF75-7798-47A1-B289-08B4E5A950C0}"/>
              </a:ext>
            </a:extLst>
          </p:cNvPr>
          <p:cNvSpPr/>
          <p:nvPr/>
        </p:nvSpPr>
        <p:spPr>
          <a:xfrm>
            <a:off x="533784" y="652139"/>
            <a:ext cx="609600" cy="449943"/>
          </a:xfrm>
          <a:prstGeom prst="flowChartConnector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ED7D3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2941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5" grpId="0" animBg="1"/>
      <p:bldP spid="6" grpId="0" animBg="1"/>
      <p:bldP spid="8" grpId="0" animBg="1"/>
      <p:bldP spid="9" grpId="0" animBg="1"/>
      <p:bldP spid="1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xmlns="" id="{4E461AAC-3F42-4D73-97EB-309324F95B8C}"/>
                  </a:ext>
                </a:extLst>
              </p:cNvPr>
              <p:cNvSpPr/>
              <p:nvPr/>
            </p:nvSpPr>
            <p:spPr>
              <a:xfrm>
                <a:off x="0" y="3923"/>
                <a:ext cx="12192000" cy="13867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âu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16.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o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khô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ian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ới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hệ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ọa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ộ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𝑥𝑦𝑧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ho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𝑂𝑀</m:t>
                        </m:r>
                      </m:e>
                    </m:acc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𝑂𝑁</m:t>
                        </m:r>
                      </m:e>
                    </m:acc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7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−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ọi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𝑃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iểm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ối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xứ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ới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𝑀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𝑁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ìm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ọa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ộ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iểm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𝑃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algn="just">
                  <a:lnSpc>
                    <a:spcPct val="115000"/>
                  </a:lnSpc>
                  <a:tabLst>
                    <a:tab pos="3599815" algn="l"/>
                    <a:tab pos="5039995" algn="l"/>
                  </a:tabLst>
                </a:pPr>
                <a:r>
                  <a:rPr 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𝑃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9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−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0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	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𝑃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7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9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−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0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	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𝑃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9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−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	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𝑃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6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−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E461AAC-3F42-4D73-97EB-309324F95B8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923"/>
                <a:ext cx="12192000" cy="1386726"/>
              </a:xfrm>
              <a:prstGeom prst="rect">
                <a:avLst/>
              </a:prstGeom>
              <a:blipFill rotWithShape="0">
                <a:blip r:embed="rId2"/>
                <a:stretch>
                  <a:fillRect l="-750" r="-750" b="-9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xmlns="" id="{490E62AD-DDB2-4930-BA79-C0DB0FD5942A}"/>
                  </a:ext>
                </a:extLst>
              </p:cNvPr>
              <p:cNvSpPr/>
              <p:nvPr/>
            </p:nvSpPr>
            <p:spPr>
              <a:xfrm>
                <a:off x="0" y="1345118"/>
                <a:ext cx="12192000" cy="13867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âu 17.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o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khô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ian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ới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hệ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ọa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ộ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𝑥𝑦𝑧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ho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a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iểm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𝑀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e>
                    </m:d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𝑁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7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e>
                    </m:d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𝑃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−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ìm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ọa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ộ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iểm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𝑄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ỏa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mãn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𝑀𝑁</m:t>
                        </m:r>
                      </m:e>
                    </m:acc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𝑄𝑃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algn="just">
                  <a:lnSpc>
                    <a:spcPct val="115000"/>
                  </a:lnSpc>
                  <a:tabLst>
                    <a:tab pos="3599815" algn="l"/>
                    <a:tab pos="5039995" algn="l"/>
                  </a:tabLst>
                </a:pPr>
                <a:r>
                  <a:rPr 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𝑄</m:t>
                    </m:r>
                    <m:d>
                      <m:dPr>
                        <m:ctrlPr>
                          <a:rPr lang="vi-VN" sz="2400" i="1">
                            <a:solidFill>
                              <a:srgbClr val="000000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2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	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𝑄</m:t>
                    </m:r>
                    <m:d>
                      <m:dPr>
                        <m:ctrlPr>
                          <a:rPr lang="vi-VN" sz="2400" i="1">
                            <a:solidFill>
                              <a:srgbClr val="000000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2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	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𝑄</m:t>
                    </m:r>
                    <m:d>
                      <m:dPr>
                        <m:ctrlPr>
                          <a:rPr lang="vi-VN" sz="2400" i="1">
                            <a:solidFill>
                              <a:srgbClr val="000000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2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−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	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𝑄</m:t>
                    </m:r>
                    <m:d>
                      <m:dPr>
                        <m:ctrlPr>
                          <a:rPr lang="vi-VN" sz="2400" i="1">
                            <a:solidFill>
                              <a:srgbClr val="000000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−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2400" spc="-1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90E62AD-DDB2-4930-BA79-C0DB0FD594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345118"/>
                <a:ext cx="12192000" cy="1386726"/>
              </a:xfrm>
              <a:prstGeom prst="rect">
                <a:avLst/>
              </a:prstGeom>
              <a:blipFill rotWithShape="0">
                <a:blip r:embed="rId3"/>
                <a:stretch>
                  <a:fillRect l="-750" t="-1762" r="-750" b="-9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xmlns="" id="{2E2ECF1E-86E7-420F-8ACB-50B2E1098B80}"/>
                  </a:ext>
                </a:extLst>
              </p:cNvPr>
              <p:cNvSpPr/>
              <p:nvPr/>
            </p:nvSpPr>
            <p:spPr>
              <a:xfrm>
                <a:off x="0" y="2749121"/>
                <a:ext cx="12192000" cy="13392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8.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an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ọa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𝑥𝑦𝑧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ọa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𝐶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o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𝐺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ọ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29920" algn="just">
                  <a:lnSpc>
                    <a:spcPct val="115000"/>
                  </a:lnSpc>
                  <a:tabLst>
                    <a:tab pos="3599815" algn="l"/>
                    <a:tab pos="5039995" algn="l"/>
                  </a:tabLst>
                </a:pPr>
                <a:r>
                  <a:rPr 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𝐶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</m:e>
                    </m:d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𝐶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e>
                    </m:d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              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𝐶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8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0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0</m:t>
                        </m:r>
                      </m:e>
                    </m:d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𝐶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−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−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</m:e>
                    </m:d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endPara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2E2ECF1E-86E7-420F-8ACB-50B2E1098B8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749121"/>
                <a:ext cx="12192000" cy="1339213"/>
              </a:xfrm>
              <a:prstGeom prst="rect">
                <a:avLst/>
              </a:prstGeom>
              <a:blipFill rotWithShape="0">
                <a:blip r:embed="rId4"/>
                <a:stretch>
                  <a:fillRect l="-750" t="-1818" r="-750" b="-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69" name="Rectangle 55">
            <a:extLst>
              <a:ext uri="{FF2B5EF4-FFF2-40B4-BE49-F238E27FC236}">
                <a16:creationId xmlns:a16="http://schemas.microsoft.com/office/drawing/2014/main" xmlns="" id="{E5B11127-ACA5-4AF7-BFF7-1488D26D59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154711"/>
            <a:ext cx="12139863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vi-VN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altLang="vi-VN" sz="2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9. </a:t>
            </a:r>
            <a:r>
              <a:rPr lang="en-US" altLang="vi-VN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pt-BR" altLang="vi-VN" sz="2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không gian với hệ trục tọa độ Oxyz , cho hình hộp </a:t>
            </a:r>
            <a:r>
              <a:rPr lang="pt-BR" altLang="vi-VN" sz="2400" i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CD.A’B’C’D’</a:t>
            </a:r>
            <a:r>
              <a:rPr lang="pt-BR" altLang="vi-VN" sz="2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Biết tọa độ các đỉnh </a:t>
            </a:r>
            <a:r>
              <a:rPr lang="pt-BR" altLang="vi-VN" sz="2400" i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(-3;2;1) , C(4;2;0), B’(-2;1;1) , D’(3;5;4)</a:t>
            </a:r>
            <a:r>
              <a:rPr lang="pt-BR" altLang="vi-VN" sz="2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Tìm tọa độ điểm của hình hộp.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pt-BR" altLang="vi-V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A. </a:t>
            </a:r>
            <a:r>
              <a:rPr lang="pt-BR" altLang="vi-V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’(-3;3;1)</a:t>
            </a:r>
            <a:r>
              <a:rPr lang="pt-BR" altLang="vi-VN" sz="2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	           </a:t>
            </a:r>
            <a:r>
              <a:rPr lang="pt-BR" altLang="vi-V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</a:t>
            </a:r>
            <a:r>
              <a:rPr lang="pt-BR" altLang="vi-V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’(-3;-3;3)</a:t>
            </a:r>
            <a:r>
              <a:rPr lang="pt-BR" altLang="vi-VN" sz="2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	             </a:t>
            </a:r>
            <a:r>
              <a:rPr lang="pt-BR" altLang="vi-V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</a:t>
            </a:r>
            <a:r>
              <a:rPr lang="pt-BR" altLang="vi-VN" sz="2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pt-BR" altLang="vi-V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’(-3;-3;-3)</a:t>
            </a:r>
            <a:r>
              <a:rPr lang="pt-BR" altLang="vi-V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pt-BR" altLang="vi-VN" sz="2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	</a:t>
            </a:r>
            <a:r>
              <a:rPr lang="pt-BR" altLang="vi-V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. </a:t>
            </a:r>
            <a:r>
              <a:rPr lang="pt-BR" altLang="vi-V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’(-3;-3;3)</a:t>
            </a:r>
            <a:r>
              <a:rPr lang="pt-BR" altLang="vi-V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pt-BR" altLang="vi-VN" sz="2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pt-BR" altLang="vi-VN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83" name="Rectangle 2082">
                <a:extLst>
                  <a:ext uri="{FF2B5EF4-FFF2-40B4-BE49-F238E27FC236}">
                    <a16:creationId xmlns:a16="http://schemas.microsoft.com/office/drawing/2014/main" xmlns="" id="{B3C29F35-CD30-4BC7-AB78-FA26FB06E101}"/>
                  </a:ext>
                </a:extLst>
              </p:cNvPr>
              <p:cNvSpPr/>
              <p:nvPr/>
            </p:nvSpPr>
            <p:spPr>
              <a:xfrm>
                <a:off x="52136" y="5315122"/>
                <a:ext cx="12139863" cy="13324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Câu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20.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Tro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khô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gian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với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hệ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tọa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độ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𝑂𝑥𝑦𝑧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,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cho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hình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bình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hành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𝑀𝑁𝑃𝑄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có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𝑀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2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0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𝑁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0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;−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3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𝑃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0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0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;−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4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.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Tìm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tọa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độ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điểm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𝑄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.</m:t>
                    </m:r>
                  </m:oMath>
                </a14:m>
                <a:endPara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algn="just">
                  <a:lnSpc>
                    <a:spcPct val="115000"/>
                  </a:lnSpc>
                  <a:tabLst>
                    <a:tab pos="3599815" algn="l"/>
                    <a:tab pos="5039995" algn="l"/>
                  </a:tabLst>
                </a:pPr>
                <a:r>
                  <a:rPr 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𝑄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−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2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;−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3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;−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4</m:t>
                        </m:r>
                      </m:e>
                    </m:d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.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	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𝑄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2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3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;−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4</m:t>
                        </m:r>
                      </m:e>
                    </m:d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.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	             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𝑄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−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2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;−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3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4</m:t>
                        </m:r>
                      </m:e>
                    </m:d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.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	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𝑄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4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4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2</m:t>
                        </m:r>
                      </m:e>
                    </m:d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.</m:t>
                    </m:r>
                  </m:oMath>
                </a14:m>
                <a:endPara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83" name="Rectangle 208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B3C29F35-CD30-4BC7-AB78-FA26FB06E10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36" y="5315122"/>
                <a:ext cx="12139863" cy="1332481"/>
              </a:xfrm>
              <a:prstGeom prst="rect">
                <a:avLst/>
              </a:prstGeom>
              <a:blipFill rotWithShape="0">
                <a:blip r:embed="rId5"/>
                <a:stretch>
                  <a:fillRect l="-804" t="-1835" r="-753" b="-100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Flowchart: Connector 6">
            <a:extLst>
              <a:ext uri="{FF2B5EF4-FFF2-40B4-BE49-F238E27FC236}">
                <a16:creationId xmlns:a16="http://schemas.microsoft.com/office/drawing/2014/main" xmlns="" id="{4B14E5D1-852F-4451-86DB-80160DD77A4B}"/>
              </a:ext>
            </a:extLst>
          </p:cNvPr>
          <p:cNvSpPr/>
          <p:nvPr/>
        </p:nvSpPr>
        <p:spPr>
          <a:xfrm>
            <a:off x="3516139" y="6180745"/>
            <a:ext cx="609600" cy="449943"/>
          </a:xfrm>
          <a:prstGeom prst="flowChartConnector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ED7D31"/>
              </a:solidFill>
            </a:endParaRPr>
          </a:p>
        </p:txBody>
      </p:sp>
      <p:sp>
        <p:nvSpPr>
          <p:cNvPr id="8" name="Flowchart: Connector 7">
            <a:extLst>
              <a:ext uri="{FF2B5EF4-FFF2-40B4-BE49-F238E27FC236}">
                <a16:creationId xmlns:a16="http://schemas.microsoft.com/office/drawing/2014/main" xmlns="" id="{35CDC514-5146-4257-9BFB-31435FE53E51}"/>
              </a:ext>
            </a:extLst>
          </p:cNvPr>
          <p:cNvSpPr/>
          <p:nvPr/>
        </p:nvSpPr>
        <p:spPr>
          <a:xfrm>
            <a:off x="9030675" y="4900587"/>
            <a:ext cx="609600" cy="449943"/>
          </a:xfrm>
          <a:prstGeom prst="flowChartConnector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ED7D31"/>
              </a:solidFill>
            </a:endParaRPr>
          </a:p>
        </p:txBody>
      </p:sp>
      <p:sp>
        <p:nvSpPr>
          <p:cNvPr id="9" name="Flowchart: Connector 8">
            <a:extLst>
              <a:ext uri="{FF2B5EF4-FFF2-40B4-BE49-F238E27FC236}">
                <a16:creationId xmlns:a16="http://schemas.microsoft.com/office/drawing/2014/main" xmlns="" id="{7E1873DA-0679-4C29-A1C5-2EA0496E5293}"/>
              </a:ext>
            </a:extLst>
          </p:cNvPr>
          <p:cNvSpPr/>
          <p:nvPr/>
        </p:nvSpPr>
        <p:spPr>
          <a:xfrm>
            <a:off x="491582" y="3662628"/>
            <a:ext cx="609600" cy="449943"/>
          </a:xfrm>
          <a:prstGeom prst="flowChartConnector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ED7D31"/>
              </a:solidFill>
            </a:endParaRPr>
          </a:p>
        </p:txBody>
      </p:sp>
      <p:sp>
        <p:nvSpPr>
          <p:cNvPr id="10" name="Flowchart: Connector 9">
            <a:extLst>
              <a:ext uri="{FF2B5EF4-FFF2-40B4-BE49-F238E27FC236}">
                <a16:creationId xmlns:a16="http://schemas.microsoft.com/office/drawing/2014/main" xmlns="" id="{75A63DA2-5200-4C9D-B2C3-917EC10D231B}"/>
              </a:ext>
            </a:extLst>
          </p:cNvPr>
          <p:cNvSpPr/>
          <p:nvPr/>
        </p:nvSpPr>
        <p:spPr>
          <a:xfrm>
            <a:off x="6315610" y="2283993"/>
            <a:ext cx="609600" cy="449943"/>
          </a:xfrm>
          <a:prstGeom prst="flowChartConnector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ED7D31"/>
              </a:solidFill>
            </a:endParaRPr>
          </a:p>
        </p:txBody>
      </p:sp>
      <p:sp>
        <p:nvSpPr>
          <p:cNvPr id="11" name="Flowchart: Connector 10">
            <a:extLst>
              <a:ext uri="{FF2B5EF4-FFF2-40B4-BE49-F238E27FC236}">
                <a16:creationId xmlns:a16="http://schemas.microsoft.com/office/drawing/2014/main" xmlns="" id="{EC6138AB-82E2-465F-BB75-4B2135DD4FDE}"/>
              </a:ext>
            </a:extLst>
          </p:cNvPr>
          <p:cNvSpPr/>
          <p:nvPr/>
        </p:nvSpPr>
        <p:spPr>
          <a:xfrm>
            <a:off x="547851" y="947564"/>
            <a:ext cx="609600" cy="449943"/>
          </a:xfrm>
          <a:prstGeom prst="flowChartConnector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ED7D3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8970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7" grpId="0"/>
      <p:bldP spid="20" grpId="0"/>
      <p:bldP spid="2069" grpId="0"/>
      <p:bldP spid="2083" grpId="0"/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xmlns="" id="{B5EE8761-3368-4419-9132-41F147557B82}"/>
                  </a:ext>
                </a:extLst>
              </p:cNvPr>
              <p:cNvSpPr/>
              <p:nvPr/>
            </p:nvSpPr>
            <p:spPr>
              <a:xfrm>
                <a:off x="0" y="-15197"/>
                <a:ext cx="12192000" cy="64777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pt-BR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âu 21. Trong không gian với hệ trục tọa độ </a:t>
                </a:r>
                <a14:m>
                  <m:oMath xmlns:m="http://schemas.openxmlformats.org/officeDocument/2006/math">
                    <m:r>
                      <a:rPr lang="pt-BR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𝑂𝑥𝑦𝑧</m:t>
                    </m:r>
                  </m:oMath>
                </a14:m>
                <a:r>
                  <a:rPr lang="pt-BR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, cho ba điểm </a:t>
                </a:r>
                <a14:m>
                  <m:oMath xmlns:m="http://schemas.openxmlformats.org/officeDocument/2006/math">
                    <m:r>
                      <a:rPr lang="pt-BR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𝐴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pt-BR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3</m:t>
                        </m:r>
                        <m:r>
                          <a:rPr lang="pt-BR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;</m:t>
                        </m:r>
                        <m:r>
                          <a:rPr lang="pt-BR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2</m:t>
                        </m:r>
                        <m:r>
                          <a:rPr lang="pt-BR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;</m:t>
                        </m:r>
                        <m:r>
                          <a:rPr lang="pt-BR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1</m:t>
                        </m:r>
                      </m:e>
                    </m:d>
                    <m:r>
                      <a:rPr lang="pt-BR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,</m:t>
                    </m:r>
                    <m:r>
                      <a:rPr lang="pt-BR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𝐵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pt-BR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1</m:t>
                        </m:r>
                        <m:r>
                          <a:rPr lang="pt-BR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;−</m:t>
                        </m:r>
                        <m:r>
                          <a:rPr lang="pt-BR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1</m:t>
                        </m:r>
                        <m:r>
                          <a:rPr lang="pt-BR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;</m:t>
                        </m:r>
                        <m:r>
                          <a:rPr lang="pt-BR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2</m:t>
                        </m:r>
                      </m:e>
                    </m:d>
                    <m:r>
                      <a:rPr lang="pt-BR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,</m:t>
                    </m:r>
                    <m:r>
                      <a:rPr lang="pt-BR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𝐶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pt-BR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1</m:t>
                        </m:r>
                        <m:r>
                          <a:rPr lang="pt-BR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;</m:t>
                        </m:r>
                        <m:r>
                          <a:rPr lang="pt-BR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2</m:t>
                        </m:r>
                        <m:r>
                          <a:rPr lang="pt-BR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;−</m:t>
                        </m:r>
                        <m:r>
                          <a:rPr lang="pt-BR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pt-BR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 Tìm tọa độ điểm M thỏa mã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pt-BR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𝑂𝑀</m:t>
                        </m:r>
                      </m:e>
                    </m:acc>
                    <m:r>
                      <a:rPr lang="pt-BR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r>
                      <a:rPr lang="pt-BR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2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pt-BR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𝐴𝐵</m:t>
                        </m:r>
                      </m:e>
                    </m:acc>
                    <m:r>
                      <a:rPr lang="pt-BR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pt-BR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𝐴𝐶</m:t>
                        </m:r>
                      </m:e>
                    </m:acc>
                  </m:oMath>
                </a14:m>
                <a:r>
                  <a:rPr lang="pt-BR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algn="just">
                  <a:lnSpc>
                    <a:spcPct val="115000"/>
                  </a:lnSpc>
                  <a:tabLst>
                    <a:tab pos="3599815" algn="l"/>
                    <a:tab pos="5039995" algn="l"/>
                  </a:tabLst>
                </a:pPr>
                <a:r>
                  <a:rPr lang="pt-BR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pt-BR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𝑴</m:t>
                    </m:r>
                    <m:d>
                      <m:dPr>
                        <m:ctrlPr>
                          <a:rPr lang="vi-VN" sz="2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pt-BR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−</m:t>
                        </m:r>
                        <m:r>
                          <a:rPr lang="pt-BR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𝟐</m:t>
                        </m:r>
                        <m:r>
                          <a:rPr lang="pt-BR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; </m:t>
                        </m:r>
                        <m:r>
                          <a:rPr lang="pt-BR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𝟔</m:t>
                        </m:r>
                        <m:r>
                          <a:rPr lang="pt-BR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; −</m:t>
                        </m:r>
                        <m:r>
                          <a:rPr lang="pt-BR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pt-BR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r>
                  <a:rPr lang="pt-BR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r>
                  <a:rPr lang="pt-BR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pt-BR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𝑴</m:t>
                    </m:r>
                    <m:d>
                      <m:dPr>
                        <m:ctrlPr>
                          <a:rPr lang="vi-VN" sz="2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pt-BR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𝟐</m:t>
                        </m:r>
                        <m:r>
                          <a:rPr lang="pt-BR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; −</m:t>
                        </m:r>
                        <m:r>
                          <a:rPr lang="pt-BR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𝟔</m:t>
                        </m:r>
                        <m:r>
                          <a:rPr lang="pt-BR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; </m:t>
                        </m:r>
                        <m:r>
                          <a:rPr lang="pt-BR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pt-BR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r>
                  <a:rPr lang="pt-BR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r>
                  <a:rPr lang="pt-BR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pt-BR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𝑴</m:t>
                    </m:r>
                    <m:d>
                      <m:dPr>
                        <m:ctrlPr>
                          <a:rPr lang="vi-VN" sz="2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pt-BR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−</m:t>
                        </m:r>
                        <m:r>
                          <a:rPr lang="pt-BR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𝟐</m:t>
                        </m:r>
                        <m:r>
                          <a:rPr lang="pt-BR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; −</m:t>
                        </m:r>
                        <m:r>
                          <a:rPr lang="pt-BR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𝟔</m:t>
                        </m:r>
                        <m:r>
                          <a:rPr lang="pt-BR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; </m:t>
                        </m:r>
                        <m:r>
                          <a:rPr lang="pt-BR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pt-BR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r>
                  <a:rPr lang="pt-BR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r>
                  <a:rPr lang="pt-BR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pt-BR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𝑴</m:t>
                    </m:r>
                    <m:d>
                      <m:dPr>
                        <m:ctrlPr>
                          <a:rPr lang="vi-VN" sz="2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pt-BR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𝟓</m:t>
                        </m:r>
                        <m:r>
                          <a:rPr lang="pt-BR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; </m:t>
                        </m:r>
                        <m:r>
                          <a:rPr lang="pt-BR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𝟓</m:t>
                        </m:r>
                        <m:r>
                          <a:rPr lang="pt-BR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; </m:t>
                        </m:r>
                        <m:r>
                          <a:rPr lang="pt-BR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pt-BR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âu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22.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o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hô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an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ới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ệ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ọa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ộ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Oxyz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ai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ectơ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</m:acc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</m:e>
                    </m:d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6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ì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  <m:acc>
                              <m:accPr>
                                <m:chr m:val="⃗"/>
                                <m:ctrlPr>
                                  <a:rPr lang="vi-VN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</m:acc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  <m:acc>
                              <m:accPr>
                                <m:chr m:val="⃗"/>
                                <m:ctrlPr>
                                  <a:rPr lang="vi-VN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𝑏</m:t>
                                </m:r>
                              </m:e>
                            </m:acc>
                          </m:e>
                        </m:d>
                        <m:d>
                          <m:dPr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vi-VN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</m:acc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  <m:acc>
                              <m:accPr>
                                <m:chr m:val="⃗"/>
                                <m:ctrlPr>
                                  <a:rPr lang="vi-VN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𝑏</m:t>
                                </m:r>
                              </m:e>
                            </m:acc>
                          </m:e>
                        </m:d>
                      </m:e>
                    </m:d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á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ị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	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. 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00		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00</m:t>
                        </m:r>
                      </m:e>
                    </m:rad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0</m:t>
                    </m:r>
                    <m:sSup>
                      <m:sSup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±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00</m:t>
                    </m:r>
                  </m:oMath>
                </a14:m>
                <a:endPara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âu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23.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o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hô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an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ọa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ộ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𝑥𝑦𝑧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a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ectơ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</m:acc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e>
                    </m:d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</m:acc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e>
                    </m:d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𝑐</m:t>
                        </m:r>
                      </m:e>
                    </m:acc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ính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𝑇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</m:acc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𝑐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		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𝑇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2400" i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𝑇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6</m:t>
                    </m:r>
                  </m:oMath>
                </a14:m>
                <a:r>
                  <a:rPr lang="en-US" sz="2400" i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𝑇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2400" i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𝑇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9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âu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24. </a:t>
                </a:r>
                <a:r>
                  <a:rPr lang="nl-NL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ong không gian Oxyz, cho 3 vecto </a:t>
                </a:r>
                <a14:m>
                  <m:oMath xmlns:m="http://schemas.openxmlformats.org/officeDocument/2006/math">
                    <m:limUpp>
                      <m:limUpp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limUpp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  <m:lim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→</m:t>
                        </m:r>
                      </m:lim>
                    </m:limUpp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nl-NL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limUpp>
                      <m:limUpp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limUpp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  <m:lim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→</m:t>
                        </m:r>
                      </m:lim>
                    </m:limUpp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nl-NL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limUpp>
                      <m:limUpp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limUpp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𝑐</m:t>
                        </m:r>
                      </m:e>
                      <m:lim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→</m:t>
                        </m:r>
                      </m:lim>
                    </m:limUpp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nl-NL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Trong các mệnh đề sau, mệnh đề nào sai</a:t>
                </a:r>
                <a:endPara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algn="just">
                  <a:lnSpc>
                    <a:spcPct val="115000"/>
                  </a:lnSpc>
                  <a:tabLst>
                    <a:tab pos="3599815" algn="l"/>
                    <a:tab pos="5039995" algn="l"/>
                  </a:tabLst>
                </a:pPr>
                <a:r>
                  <a:rPr lang="nl-NL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d>
                          <m:dPr>
                            <m:begChr m:val="|"/>
                            <m:endChr m:val="|"/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</m:d>
                      </m:e>
                    </m:acc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	</a:t>
                </a:r>
                <a:r>
                  <a:rPr lang="nl-NL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d>
                          <m:dPr>
                            <m:begChr m:val="|"/>
                            <m:endChr m:val="|"/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𝑐</m:t>
                            </m:r>
                          </m:e>
                        </m:d>
                      </m:e>
                    </m:acc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	</a:t>
                </a:r>
                <a:r>
                  <a:rPr lang="nl-NL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⊥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	</a:t>
                </a:r>
                <a:r>
                  <a:rPr lang="nl-NL" sz="2400" b="1" u="sng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</a:t>
                </a:r>
                <a:r>
                  <a:rPr lang="nl-NL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⊥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nl-NL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âu 25. Trong hệ trục Oxyz, cho ba điểm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,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,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nl-NL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,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,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</m:e>
                    </m:d>
                  </m:oMath>
                </a14:m>
                <a:r>
                  <a:rPr lang="nl-NL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𝐶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,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7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,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nl-NL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Khi đó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𝑐𝑜𝑠</m:t>
                        </m:r>
                      </m:fName>
                      <m:e>
                        <m:d>
                          <m:dPr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vi-VN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𝐴𝐵</m:t>
                                </m:r>
                              </m:e>
                            </m:acc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vi-VN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𝐵𝐶</m:t>
                                </m:r>
                              </m:e>
                            </m:acc>
                          </m:e>
                        </m:d>
                      </m:e>
                    </m:func>
                  </m:oMath>
                </a14:m>
                <a:r>
                  <a:rPr lang="nl-NL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bằng:	</a:t>
                </a:r>
                <a:r>
                  <a:rPr lang="nl-NL" sz="2400" b="1" u="sng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</a:t>
                </a:r>
                <a:r>
                  <a:rPr lang="nl-NL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4</m:t>
                        </m:r>
                      </m:num>
                      <m:den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  <m:rad>
                          <m:radPr>
                            <m:degHide m:val="on"/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18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	</a:t>
                </a:r>
                <a:r>
                  <a:rPr lang="nl-NL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7</m:t>
                        </m:r>
                        <m:rad>
                          <m:radPr>
                            <m:degHide m:val="on"/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  <m:rad>
                          <m:radPr>
                            <m:degHide m:val="on"/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59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	</a:t>
                </a:r>
                <a:r>
                  <a:rPr lang="nl-NL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4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57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			</a:t>
                </a:r>
                <a:r>
                  <a:rPr lang="nl-NL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4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57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B5EE8761-3368-4419-9132-41F147557B8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-15197"/>
                <a:ext cx="12192000" cy="6477735"/>
              </a:xfrm>
              <a:prstGeom prst="rect">
                <a:avLst/>
              </a:prstGeom>
              <a:blipFill rotWithShape="0">
                <a:blip r:embed="rId2"/>
                <a:stretch>
                  <a:fillRect l="-750" t="-377" r="-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lowchart: Connector 3">
            <a:extLst>
              <a:ext uri="{FF2B5EF4-FFF2-40B4-BE49-F238E27FC236}">
                <a16:creationId xmlns:a16="http://schemas.microsoft.com/office/drawing/2014/main" xmlns="" id="{1CA1942F-7184-4E1E-8EC3-E2F0A3D3C00F}"/>
              </a:ext>
            </a:extLst>
          </p:cNvPr>
          <p:cNvSpPr/>
          <p:nvPr/>
        </p:nvSpPr>
        <p:spPr>
          <a:xfrm>
            <a:off x="815139" y="5857188"/>
            <a:ext cx="609600" cy="449943"/>
          </a:xfrm>
          <a:prstGeom prst="flowChartConnector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ED7D31"/>
              </a:solidFill>
            </a:endParaRPr>
          </a:p>
        </p:txBody>
      </p:sp>
      <p:sp>
        <p:nvSpPr>
          <p:cNvPr id="5" name="Flowchart: Connector 4">
            <a:extLst>
              <a:ext uri="{FF2B5EF4-FFF2-40B4-BE49-F238E27FC236}">
                <a16:creationId xmlns:a16="http://schemas.microsoft.com/office/drawing/2014/main" xmlns="" id="{69BC8F58-265D-4A26-B0A4-D9888762828D}"/>
              </a:ext>
            </a:extLst>
          </p:cNvPr>
          <p:cNvSpPr/>
          <p:nvPr/>
        </p:nvSpPr>
        <p:spPr>
          <a:xfrm>
            <a:off x="7131537" y="4633299"/>
            <a:ext cx="609600" cy="449943"/>
          </a:xfrm>
          <a:prstGeom prst="flowChartConnector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ED7D31"/>
              </a:solidFill>
            </a:endParaRPr>
          </a:p>
        </p:txBody>
      </p:sp>
      <p:sp>
        <p:nvSpPr>
          <p:cNvPr id="6" name="Flowchart: Connector 5">
            <a:extLst>
              <a:ext uri="{FF2B5EF4-FFF2-40B4-BE49-F238E27FC236}">
                <a16:creationId xmlns:a16="http://schemas.microsoft.com/office/drawing/2014/main" xmlns="" id="{1CE35BC8-70AA-4845-98D6-255B6E7A8795}"/>
              </a:ext>
            </a:extLst>
          </p:cNvPr>
          <p:cNvSpPr/>
          <p:nvPr/>
        </p:nvSpPr>
        <p:spPr>
          <a:xfrm>
            <a:off x="4402405" y="3099920"/>
            <a:ext cx="609600" cy="449943"/>
          </a:xfrm>
          <a:prstGeom prst="flowChartConnector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ED7D31"/>
              </a:solidFill>
            </a:endParaRPr>
          </a:p>
        </p:txBody>
      </p:sp>
      <p:sp>
        <p:nvSpPr>
          <p:cNvPr id="7" name="Flowchart: Connector 6">
            <a:extLst>
              <a:ext uri="{FF2B5EF4-FFF2-40B4-BE49-F238E27FC236}">
                <a16:creationId xmlns:a16="http://schemas.microsoft.com/office/drawing/2014/main" xmlns="" id="{2A51331B-82DE-4656-A22B-890ECE3ED2F7}"/>
              </a:ext>
            </a:extLst>
          </p:cNvPr>
          <p:cNvSpPr/>
          <p:nvPr/>
        </p:nvSpPr>
        <p:spPr>
          <a:xfrm>
            <a:off x="4500877" y="2002637"/>
            <a:ext cx="609600" cy="449943"/>
          </a:xfrm>
          <a:prstGeom prst="flowChartConnector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ED7D31"/>
              </a:solidFill>
            </a:endParaRPr>
          </a:p>
        </p:txBody>
      </p:sp>
      <p:sp>
        <p:nvSpPr>
          <p:cNvPr id="8" name="Flowchart: Connector 7">
            <a:extLst>
              <a:ext uri="{FF2B5EF4-FFF2-40B4-BE49-F238E27FC236}">
                <a16:creationId xmlns:a16="http://schemas.microsoft.com/office/drawing/2014/main" xmlns="" id="{5C9E03DD-1BF1-49FB-9FF9-9D94BD119D83}"/>
              </a:ext>
            </a:extLst>
          </p:cNvPr>
          <p:cNvSpPr/>
          <p:nvPr/>
        </p:nvSpPr>
        <p:spPr>
          <a:xfrm>
            <a:off x="6245274" y="947561"/>
            <a:ext cx="609600" cy="449943"/>
          </a:xfrm>
          <a:prstGeom prst="flowChartConnector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ED7D3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6249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xmlns="" id="{BA7A390E-1A23-47AC-AD99-001606D8AF13}"/>
                  </a:ext>
                </a:extLst>
              </p:cNvPr>
              <p:cNvSpPr/>
              <p:nvPr/>
            </p:nvSpPr>
            <p:spPr>
              <a:xfrm>
                <a:off x="0" y="298768"/>
                <a:ext cx="12192000" cy="61284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âu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26.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o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hô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an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ới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ệ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ọa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ộ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𝑥𝑦𝑧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ên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ục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𝑧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ấy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ao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𝑀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5</m:t>
                        </m:r>
                      </m:e>
                    </m:rad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ọa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ộ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endPara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algn="just">
                  <a:lnSpc>
                    <a:spcPct val="115000"/>
                  </a:lnSpc>
                  <a:tabLst>
                    <a:tab pos="3599815" algn="l"/>
                    <a:tab pos="5039995" algn="l"/>
                  </a:tabLst>
                </a:pPr>
                <a:r>
                  <a:rPr 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	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	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	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âu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27.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ính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óc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ữa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ai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ecto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= (–2; –1; 2)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= (0; 1; –1)</a:t>
                </a:r>
                <a:endPara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algn="just">
                  <a:lnSpc>
                    <a:spcPct val="115000"/>
                  </a:lnSpc>
                  <a:tabLst>
                    <a:tab pos="3599815" algn="l"/>
                    <a:tab pos="5039995" algn="l"/>
                  </a:tabLst>
                </a:pPr>
                <a:r>
                  <a:rPr 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. 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60°.	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. 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20°.	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. 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45°.	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. 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35°.</a:t>
                </a:r>
                <a:endPara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âu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28.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ọi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𝜑</m:t>
                    </m:r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óc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ữa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ai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ectơ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hi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ó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𝜑</m:t>
                        </m:r>
                      </m:e>
                    </m:func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ằng</a:t>
                </a:r>
                <a:endPara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algn="just">
                  <a:lnSpc>
                    <a:spcPct val="115000"/>
                  </a:lnSpc>
                  <a:tabLst>
                    <a:tab pos="3599815" algn="l"/>
                    <a:tab pos="5039995" algn="l"/>
                  </a:tabLst>
                </a:pPr>
                <a:r>
                  <a:rPr 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. 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0</a:t>
                </a:r>
                <a:r>
                  <a:rPr 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vi-VN" sz="2400" b="1" i="1">
                                <a:solidFill>
                                  <a:srgbClr val="000000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𝟓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vi-VN" sz="2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âu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29Trong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hô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an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𝑥𝑦𝑧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ác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éc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ơ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</m:acc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e>
                    </m:d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</m:acc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ãy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ính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𝑐𝑜𝑠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algn="just">
                  <a:lnSpc>
                    <a:spcPct val="115000"/>
                  </a:lnSpc>
                  <a:tabLst>
                    <a:tab pos="3599815" algn="l"/>
                    <a:tab pos="5039995" algn="l"/>
                  </a:tabLst>
                </a:pPr>
                <a:r>
                  <a:rPr 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	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	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	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âu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30. Cho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5</m:t>
                        </m:r>
                      </m:e>
                    </m:d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𝑩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ọi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ố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o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óc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𝑂𝐵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ới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ốc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ọa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ộ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á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ị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endPara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algn="just">
                  <a:lnSpc>
                    <a:spcPct val="115000"/>
                  </a:lnSpc>
                  <a:tabLst>
                    <a:tab pos="3599815" algn="l"/>
                    <a:tab pos="5039995" algn="l"/>
                  </a:tabLst>
                </a:pPr>
                <a:r>
                  <a:rPr 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5</m:t>
                    </m:r>
                    <m:sSup>
                      <m:sSup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	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3</m:t>
                    </m:r>
                    <m:sSup>
                      <m:sSup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	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3</m:t>
                    </m:r>
                    <m:sSup>
                      <m:sSup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5</m:t>
                        </m:r>
                      </m:e>
                      <m:sup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	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4</m:t>
                    </m:r>
                    <m:sSup>
                      <m:sSup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5</m:t>
                        </m:r>
                      </m:e>
                      <m:sup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BA7A390E-1A23-47AC-AD99-001606D8AF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98768"/>
                <a:ext cx="12192000" cy="6128473"/>
              </a:xfrm>
              <a:prstGeom prst="rect">
                <a:avLst/>
              </a:prstGeom>
              <a:blipFill rotWithShape="0">
                <a:blip r:embed="rId2"/>
                <a:stretch>
                  <a:fillRect l="-750" t="-398" r="-750" b="-13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Flowchart: Connector 2">
            <a:extLst>
              <a:ext uri="{FF2B5EF4-FFF2-40B4-BE49-F238E27FC236}">
                <a16:creationId xmlns:a16="http://schemas.microsoft.com/office/drawing/2014/main" xmlns="" id="{5589AC97-87F9-4BA2-A9CA-565800F66BC3}"/>
              </a:ext>
            </a:extLst>
          </p:cNvPr>
          <p:cNvSpPr/>
          <p:nvPr/>
        </p:nvSpPr>
        <p:spPr>
          <a:xfrm>
            <a:off x="7201877" y="5913459"/>
            <a:ext cx="609600" cy="449943"/>
          </a:xfrm>
          <a:prstGeom prst="flowChartConnector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ED7D31"/>
              </a:solidFill>
            </a:endParaRPr>
          </a:p>
        </p:txBody>
      </p:sp>
      <p:sp>
        <p:nvSpPr>
          <p:cNvPr id="4" name="Flowchart: Connector 3">
            <a:extLst>
              <a:ext uri="{FF2B5EF4-FFF2-40B4-BE49-F238E27FC236}">
                <a16:creationId xmlns:a16="http://schemas.microsoft.com/office/drawing/2014/main" xmlns="" id="{87E5B381-8061-4C93-B9B2-5032DAA8A364}"/>
              </a:ext>
            </a:extLst>
          </p:cNvPr>
          <p:cNvSpPr/>
          <p:nvPr/>
        </p:nvSpPr>
        <p:spPr>
          <a:xfrm>
            <a:off x="4979178" y="4562959"/>
            <a:ext cx="609600" cy="449943"/>
          </a:xfrm>
          <a:prstGeom prst="flowChartConnector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ED7D31"/>
              </a:solidFill>
            </a:endParaRPr>
          </a:p>
        </p:txBody>
      </p:sp>
      <p:sp>
        <p:nvSpPr>
          <p:cNvPr id="5" name="Flowchart: Connector 4">
            <a:extLst>
              <a:ext uri="{FF2B5EF4-FFF2-40B4-BE49-F238E27FC236}">
                <a16:creationId xmlns:a16="http://schemas.microsoft.com/office/drawing/2014/main" xmlns="" id="{1EDD6C71-2280-4F54-82E5-685A6EACCFFA}"/>
              </a:ext>
            </a:extLst>
          </p:cNvPr>
          <p:cNvSpPr/>
          <p:nvPr/>
        </p:nvSpPr>
        <p:spPr>
          <a:xfrm>
            <a:off x="3417663" y="3339073"/>
            <a:ext cx="609600" cy="449943"/>
          </a:xfrm>
          <a:prstGeom prst="flowChartConnector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ED7D31"/>
              </a:solidFill>
            </a:endParaRPr>
          </a:p>
        </p:txBody>
      </p:sp>
      <p:sp>
        <p:nvSpPr>
          <p:cNvPr id="6" name="Flowchart: Connector 5">
            <a:extLst>
              <a:ext uri="{FF2B5EF4-FFF2-40B4-BE49-F238E27FC236}">
                <a16:creationId xmlns:a16="http://schemas.microsoft.com/office/drawing/2014/main" xmlns="" id="{43FC8728-27E6-4AF0-B3A2-6B6668522A1C}"/>
              </a:ext>
            </a:extLst>
          </p:cNvPr>
          <p:cNvSpPr/>
          <p:nvPr/>
        </p:nvSpPr>
        <p:spPr>
          <a:xfrm>
            <a:off x="6329676" y="2199588"/>
            <a:ext cx="609600" cy="449943"/>
          </a:xfrm>
          <a:prstGeom prst="flowChartConnector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ED7D31"/>
              </a:solidFill>
            </a:endParaRPr>
          </a:p>
        </p:txBody>
      </p:sp>
      <p:sp>
        <p:nvSpPr>
          <p:cNvPr id="7" name="Flowchart: Connector 6">
            <a:extLst>
              <a:ext uri="{FF2B5EF4-FFF2-40B4-BE49-F238E27FC236}">
                <a16:creationId xmlns:a16="http://schemas.microsoft.com/office/drawing/2014/main" xmlns="" id="{15261181-26E3-477E-B4EA-1BE68FE4337C}"/>
              </a:ext>
            </a:extLst>
          </p:cNvPr>
          <p:cNvSpPr/>
          <p:nvPr/>
        </p:nvSpPr>
        <p:spPr>
          <a:xfrm>
            <a:off x="491582" y="1200782"/>
            <a:ext cx="609600" cy="449943"/>
          </a:xfrm>
          <a:prstGeom prst="flowChartConnector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ED7D3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7035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0" y="124822"/>
                <a:ext cx="11811000" cy="21564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32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1. </a:t>
                </a:r>
                <a:r>
                  <a:rPr lang="en-US" sz="2800" b="1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800" b="1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an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oạ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𝑶𝒙𝒚𝒛</m:t>
                    </m:r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𝑨</m:t>
                    </m:r>
                    <m:d>
                      <m:dPr>
                        <m:ctrlPr>
                          <a:rPr lang="en-US" sz="2800" b="1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𝟎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ầu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b="1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𝑺</m:t>
                        </m:r>
                      </m:e>
                    </m:d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:</m:t>
                    </m:r>
                    <m:sSup>
                      <m:sSupPr>
                        <m:ctrlPr>
                          <a:rPr lang="en-US" sz="2800" b="1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b="1" i="1">
                                <a:effectLst/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2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2800" b="1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b="1" i="1">
                                <a:effectLst/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en-US" sz="2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2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</m:t>
                            </m:r>
                          </m:e>
                        </m:d>
                      </m:e>
                      <m:sup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2800" b="1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b="1" i="1">
                                <a:effectLst/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𝒛</m:t>
                            </m:r>
                            <m:r>
                              <a:rPr lang="en-US" sz="2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2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𝟑</m:t>
                            </m:r>
                          </m:e>
                        </m:d>
                      </m:e>
                      <m:sup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𝟓</m:t>
                    </m:r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𝒅</m:t>
                    </m:r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ầu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𝑵</m:t>
                    </m:r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ắn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𝑴𝑵</m:t>
                    </m:r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endParaRPr lang="en-US" sz="28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0000CC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𝟖</m:t>
                    </m:r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0000CC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en-US" sz="28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:r>
                  <a:rPr lang="en-US" sz="2800" b="1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0000CC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𝟔</m:t>
                    </m:r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en-US" sz="28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:r>
                  <a:rPr lang="en-US" sz="2800" b="1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0000CC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𝟎</m:t>
                    </m:r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24822"/>
                <a:ext cx="11811000" cy="2156424"/>
              </a:xfrm>
              <a:prstGeom prst="rect">
                <a:avLst/>
              </a:prstGeom>
              <a:blipFill>
                <a:blip r:embed="rId2"/>
                <a:stretch>
                  <a:fillRect l="-1290" t="-2542" r="-980" b="-508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-572316" y="2186012"/>
                <a:ext cx="12620625" cy="43269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ctr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800" b="1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ời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ải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algn="ctr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800" dirty="0" err="1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ặt</a:t>
                </a:r>
                <a:r>
                  <a:rPr lang="en-US" sz="28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ầu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𝑆</m:t>
                        </m:r>
                      </m:e>
                    </m:d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:</m:t>
                    </m:r>
                    <m:sSup>
                      <m:sSupPr>
                        <m:ctrlPr>
                          <a:rPr lang="en-US" sz="2800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i="1">
                                <a:effectLst/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1</m:t>
                            </m:r>
                          </m:e>
                        </m:d>
                      </m:e>
                      <m:sup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2800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i="1">
                                <a:effectLst/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2</m:t>
                            </m:r>
                          </m:e>
                        </m:d>
                      </m:e>
                      <m:sup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2800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i="1">
                                <a:effectLst/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𝑧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3</m:t>
                            </m:r>
                          </m:e>
                        </m:d>
                      </m:e>
                      <m:sup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25</m:t>
                    </m:r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âm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𝐼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;−2;−3</m:t>
                        </m:r>
                      </m:e>
                    </m:d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𝑅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5</m:t>
                    </m:r>
                  </m:oMath>
                </a14:m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a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𝐼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3&lt;5=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𝑅</m:t>
                    </m:r>
                    <m:r>
                      <a:rPr lang="en-US" sz="28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8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ên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ằm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ong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ặt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ầu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ọi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𝐻</m:t>
                    </m:r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iếu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𝐼</m:t>
                    </m:r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ên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ẳng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ong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ác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uông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𝛥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𝐼𝐴𝐻</m:t>
                    </m:r>
                    <m:r>
                      <a:rPr lang="en-US" sz="28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𝑣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à 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𝛥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𝐼𝐻𝑀</m:t>
                    </m:r>
                  </m:oMath>
                </a14:m>
                <a:endParaRPr lang="en-US" sz="2800" dirty="0" smtClean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a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𝐼𝐻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≤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𝐼𝐴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𝑁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𝐻𝑀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800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𝐼</m:t>
                        </m:r>
                        <m:sSup>
                          <m:sSupPr>
                            <m:ctrlPr>
                              <a:rPr lang="en-US" sz="2800" i="1">
                                <a:effectLst/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𝑀</m:t>
                            </m:r>
                          </m:e>
                          <m:sup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𝐼</m:t>
                        </m:r>
                        <m:sSup>
                          <m:sSupPr>
                            <m:ctrlPr>
                              <a:rPr lang="en-US" sz="2800" i="1">
                                <a:effectLst/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𝐻</m:t>
                            </m:r>
                          </m:e>
                          <m:sup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endParaRPr lang="en-US" sz="2800" dirty="0" smtClean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</a:pPr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o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ó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ể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  <m:sSub>
                      <m:sSubPr>
                        <m:ctrlPr>
                          <a:rPr lang="en-US" sz="2800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𝑁</m:t>
                        </m:r>
                      </m:e>
                      <m:sub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𝑚𝑖𝑛</m:t>
                        </m:r>
                      </m:sub>
                    </m:sSub>
                  </m:oMath>
                </a14:m>
                <a:r>
                  <a:rPr lang="en-US" sz="2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ì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𝐼</m:t>
                    </m:r>
                    <m:sSub>
                      <m:sSubPr>
                        <m:ctrlPr>
                          <a:rPr lang="en-US" sz="2800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𝐻</m:t>
                        </m:r>
                      </m:e>
                      <m:sub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𝑀</m:t>
                        </m:r>
                        <m:r>
                          <m:rPr>
                            <m:nor/>
                          </m:rPr>
                          <a:rPr lang="en-US" sz="28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ax</m:t>
                        </m:r>
                      </m:sub>
                    </m:sSub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𝐼𝐻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𝐼𝐴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𝑁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2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𝐻𝑀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2</m:t>
                    </m:r>
                    <m:rad>
                      <m:radPr>
                        <m:degHide m:val="on"/>
                        <m:ctrlPr>
                          <a:rPr lang="en-US" sz="2800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𝐼</m:t>
                        </m:r>
                        <m:sSup>
                          <m:sSupPr>
                            <m:ctrlPr>
                              <a:rPr lang="en-US" sz="2800" i="1">
                                <a:effectLst/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𝑀</m:t>
                            </m:r>
                          </m:e>
                          <m:sup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𝐼</m:t>
                        </m:r>
                        <m:sSup>
                          <m:sSupPr>
                            <m:ctrlPr>
                              <a:rPr lang="en-US" sz="2800" i="1">
                                <a:effectLst/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8.</m:t>
                    </m:r>
                  </m:oMath>
                </a14:m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572316" y="2186012"/>
                <a:ext cx="12620625" cy="4326954"/>
              </a:xfrm>
              <a:prstGeom prst="rect">
                <a:avLst/>
              </a:prstGeom>
              <a:blipFill rotWithShape="0">
                <a:blip r:embed="rId3"/>
                <a:stretch>
                  <a:fillRect t="-987" b="-18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6173" y="3226526"/>
            <a:ext cx="2973976" cy="2763157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Left Arrow 2">
            <a:hlinkClick r:id="rId5" action="ppaction://hlinksldjump"/>
          </p:cNvPr>
          <p:cNvSpPr/>
          <p:nvPr/>
        </p:nvSpPr>
        <p:spPr>
          <a:xfrm>
            <a:off x="11544300" y="6258966"/>
            <a:ext cx="533400" cy="5080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22300" y="1766912"/>
            <a:ext cx="469900" cy="4572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335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Rectangle 4">
            <a:extLst>
              <a:ext uri="{FF2B5EF4-FFF2-40B4-BE49-F238E27FC236}">
                <a16:creationId xmlns:a16="http://schemas.microsoft.com/office/drawing/2014/main" xmlns="" id="{C747A885-F2D1-409F-9DDA-9CB0AA9B9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201" y="304406"/>
            <a:ext cx="11624711" cy="58477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3200" b="1" i="0" u="none" strike="noStrike" cap="none" normalizeH="0" baseline="0" dirty="0">
              <a:ln>
                <a:noFill/>
              </a:ln>
              <a:solidFill>
                <a:srgbClr val="0000CC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8" name="Picture 11" descr="FIREWRK8">
            <a:extLst>
              <a:ext uri="{FF2B5EF4-FFF2-40B4-BE49-F238E27FC236}">
                <a16:creationId xmlns:a16="http://schemas.microsoft.com/office/drawing/2014/main" xmlns="" id="{C4BE1026-8D85-4517-A42B-961A508FB0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3137" y="310114"/>
            <a:ext cx="690499" cy="604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9" name="AutoShape 2">
            <a:extLst>
              <a:ext uri="{FF2B5EF4-FFF2-40B4-BE49-F238E27FC236}">
                <a16:creationId xmlns:a16="http://schemas.microsoft.com/office/drawing/2014/main" xmlns="" id="{6512D224-3B8D-44B0-B24C-E08BAE30CDA9}"/>
              </a:ext>
            </a:extLst>
          </p:cNvPr>
          <p:cNvSpPr>
            <a:spLocks noChangeArrowheads="1"/>
          </p:cNvSpPr>
          <p:nvPr/>
        </p:nvSpPr>
        <p:spPr bwMode="ltGray">
          <a:xfrm rot="5400000">
            <a:off x="650700" y="2840878"/>
            <a:ext cx="4267202" cy="2214544"/>
          </a:xfrm>
          <a:custGeom>
            <a:avLst/>
            <a:gdLst>
              <a:gd name="G0" fmla="+- 10478 0 0"/>
              <a:gd name="G1" fmla="+- -11739500 0 0"/>
              <a:gd name="G2" fmla="+- 0 0 -11739500"/>
              <a:gd name="T0" fmla="*/ 0 256 1"/>
              <a:gd name="T1" fmla="*/ 180 256 1"/>
              <a:gd name="G3" fmla="+- -11739500 T0 T1"/>
              <a:gd name="T2" fmla="*/ 0 256 1"/>
              <a:gd name="T3" fmla="*/ 90 256 1"/>
              <a:gd name="G4" fmla="+- -11739500 T2 T3"/>
              <a:gd name="G5" fmla="*/ G4 2 1"/>
              <a:gd name="T4" fmla="*/ 90 256 1"/>
              <a:gd name="T5" fmla="*/ 0 256 1"/>
              <a:gd name="G6" fmla="+- -11739500 T4 T5"/>
              <a:gd name="G7" fmla="*/ G6 2 1"/>
              <a:gd name="G8" fmla="abs -1173950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10478"/>
              <a:gd name="G18" fmla="*/ 10478 1 2"/>
              <a:gd name="G19" fmla="+- G18 5400 0"/>
              <a:gd name="G20" fmla="cos G19 -11739500"/>
              <a:gd name="G21" fmla="sin G19 -11739500"/>
              <a:gd name="G22" fmla="+- G20 10800 0"/>
              <a:gd name="G23" fmla="+- G21 10800 0"/>
              <a:gd name="G24" fmla="+- 10800 0 G20"/>
              <a:gd name="G25" fmla="+- 10478 10800 0"/>
              <a:gd name="G26" fmla="?: G9 G17 G25"/>
              <a:gd name="G27" fmla="?: G9 0 21600"/>
              <a:gd name="G28" fmla="cos 10800 -11739500"/>
              <a:gd name="G29" fmla="sin 10800 -11739500"/>
              <a:gd name="G30" fmla="sin 10478 -11739500"/>
              <a:gd name="G31" fmla="+- G28 10800 0"/>
              <a:gd name="G32" fmla="+- G29 10800 0"/>
              <a:gd name="G33" fmla="+- G30 10800 0"/>
              <a:gd name="G34" fmla="?: G4 0 G31"/>
              <a:gd name="G35" fmla="?: -11739500 G34 0"/>
              <a:gd name="G36" fmla="?: G6 G35 G31"/>
              <a:gd name="G37" fmla="+- 21600 0 G36"/>
              <a:gd name="G38" fmla="?: G4 0 G33"/>
              <a:gd name="G39" fmla="?: -1173950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162 w 21600"/>
              <a:gd name="T15" fmla="*/ 10638 h 21600"/>
              <a:gd name="T16" fmla="*/ 10800 w 21600"/>
              <a:gd name="T17" fmla="*/ 322 h 21600"/>
              <a:gd name="T18" fmla="*/ 21438 w 21600"/>
              <a:gd name="T19" fmla="*/ 10638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323" y="10641"/>
                </a:moveTo>
                <a:cubicBezTo>
                  <a:pt x="410" y="4916"/>
                  <a:pt x="5075" y="321"/>
                  <a:pt x="10800" y="322"/>
                </a:cubicBezTo>
                <a:cubicBezTo>
                  <a:pt x="16524" y="322"/>
                  <a:pt x="21189" y="4916"/>
                  <a:pt x="21276" y="10641"/>
                </a:cubicBezTo>
                <a:lnTo>
                  <a:pt x="21598" y="10636"/>
                </a:lnTo>
                <a:cubicBezTo>
                  <a:pt x="21509" y="4736"/>
                  <a:pt x="16700" y="-1"/>
                  <a:pt x="10799" y="0"/>
                </a:cubicBezTo>
                <a:cubicBezTo>
                  <a:pt x="4899" y="0"/>
                  <a:pt x="90" y="4736"/>
                  <a:pt x="1" y="10636"/>
                </a:cubicBezTo>
                <a:close/>
              </a:path>
            </a:pathLst>
          </a:custGeom>
          <a:gradFill rotWithShape="1">
            <a:gsLst>
              <a:gs pos="0">
                <a:schemeClr val="bg2">
                  <a:gamma/>
                  <a:tint val="45490"/>
                  <a:invGamma/>
                </a:schemeClr>
              </a:gs>
              <a:gs pos="50000">
                <a:schemeClr val="bg2"/>
              </a:gs>
              <a:gs pos="100000">
                <a:schemeClr val="bg2">
                  <a:gamma/>
                  <a:tint val="45490"/>
                  <a:invGamma/>
                </a:schemeClr>
              </a:gs>
            </a:gsLst>
            <a:lin ang="0" scaled="1"/>
          </a:gradFill>
          <a:ln w="9525" algn="ctr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vi-VN">
              <a:latin typeface="Arial" charset="0"/>
              <a:cs typeface="+mn-cs"/>
            </a:endParaRPr>
          </a:p>
        </p:txBody>
      </p:sp>
      <p:sp>
        <p:nvSpPr>
          <p:cNvPr id="70" name="AutoShape 13">
            <a:hlinkClick r:id="rId3" action="ppaction://hlinksldjump"/>
            <a:extLst>
              <a:ext uri="{FF2B5EF4-FFF2-40B4-BE49-F238E27FC236}">
                <a16:creationId xmlns:a16="http://schemas.microsoft.com/office/drawing/2014/main" xmlns="" id="{19C1E010-0A75-458A-AC1E-141C2C697206}"/>
              </a:ext>
            </a:extLst>
          </p:cNvPr>
          <p:cNvSpPr>
            <a:spLocks noChangeArrowheads="1"/>
          </p:cNvSpPr>
          <p:nvPr/>
        </p:nvSpPr>
        <p:spPr bwMode="gray">
          <a:xfrm>
            <a:off x="3696283" y="2120056"/>
            <a:ext cx="6149211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.Ví</a:t>
            </a:r>
            <a:r>
              <a:rPr 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32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ọa</a:t>
            </a:r>
            <a:endParaRPr lang="en-US" sz="32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AutoShape 15">
            <a:hlinkClick r:id="rId4" action="ppaction://hlinksldjump"/>
            <a:extLst>
              <a:ext uri="{FF2B5EF4-FFF2-40B4-BE49-F238E27FC236}">
                <a16:creationId xmlns:a16="http://schemas.microsoft.com/office/drawing/2014/main" xmlns="" id="{577AD902-088F-4ACE-8D4B-39C5325F42C0}"/>
              </a:ext>
            </a:extLst>
          </p:cNvPr>
          <p:cNvSpPr>
            <a:spLocks noChangeArrowheads="1"/>
          </p:cNvSpPr>
          <p:nvPr/>
        </p:nvSpPr>
        <p:spPr bwMode="gray">
          <a:xfrm>
            <a:off x="3121318" y="1373808"/>
            <a:ext cx="5708175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endParaRPr lang="en-US" sz="32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AutoShape 40">
            <a:hlinkClick r:id="rId5" action="ppaction://hlinksldjump"/>
            <a:extLst>
              <a:ext uri="{FF2B5EF4-FFF2-40B4-BE49-F238E27FC236}">
                <a16:creationId xmlns:a16="http://schemas.microsoft.com/office/drawing/2014/main" xmlns="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3999785" y="2872238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AutoShape 42">
            <a:hlinkClick r:id="rId6" action="ppaction://hlinksldjump"/>
            <a:extLst>
              <a:ext uri="{FF2B5EF4-FFF2-40B4-BE49-F238E27FC236}">
                <a16:creationId xmlns:a16="http://schemas.microsoft.com/office/drawing/2014/main" xmlns="" id="{0FAF4748-6605-4C2C-B023-89CDD8CF2848}"/>
              </a:ext>
            </a:extLst>
          </p:cNvPr>
          <p:cNvSpPr>
            <a:spLocks noChangeArrowheads="1"/>
          </p:cNvSpPr>
          <p:nvPr/>
        </p:nvSpPr>
        <p:spPr bwMode="gray">
          <a:xfrm>
            <a:off x="4020215" y="4394281"/>
            <a:ext cx="7054187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ấp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AutoShape 51">
            <a:hlinkClick r:id="rId7" action="ppaction://hlinksldjump"/>
            <a:extLst>
              <a:ext uri="{FF2B5EF4-FFF2-40B4-BE49-F238E27FC236}">
                <a16:creationId xmlns:a16="http://schemas.microsoft.com/office/drawing/2014/main" xmlns="" id="{CE672B44-7DA4-451C-91C7-5C64339B4211}"/>
              </a:ext>
            </a:extLst>
          </p:cNvPr>
          <p:cNvSpPr>
            <a:spLocks noChangeArrowheads="1"/>
          </p:cNvSpPr>
          <p:nvPr/>
        </p:nvSpPr>
        <p:spPr bwMode="gray">
          <a:xfrm>
            <a:off x="4125721" y="3659348"/>
            <a:ext cx="755828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AutoShape 42">
            <a:hlinkClick r:id="rId8" action="ppaction://hlinksldjump"/>
            <a:extLst>
              <a:ext uri="{FF2B5EF4-FFF2-40B4-BE49-F238E27FC236}">
                <a16:creationId xmlns:a16="http://schemas.microsoft.com/office/drawing/2014/main" xmlns="" id="{CAD2B4EC-B821-40B2-B9F1-5D402438BD57}"/>
              </a:ext>
            </a:extLst>
          </p:cNvPr>
          <p:cNvSpPr>
            <a:spLocks noChangeArrowheads="1"/>
          </p:cNvSpPr>
          <p:nvPr/>
        </p:nvSpPr>
        <p:spPr bwMode="gray">
          <a:xfrm>
            <a:off x="3748205" y="5175917"/>
            <a:ext cx="6097288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6" name="Group 65">
            <a:extLst>
              <a:ext uri="{FF2B5EF4-FFF2-40B4-BE49-F238E27FC236}">
                <a16:creationId xmlns:a16="http://schemas.microsoft.com/office/drawing/2014/main" xmlns="" id="{E6473F85-1D8D-43BB-80CC-11DB85C4BC47}"/>
              </a:ext>
            </a:extLst>
          </p:cNvPr>
          <p:cNvGrpSpPr>
            <a:grpSpLocks/>
          </p:cNvGrpSpPr>
          <p:nvPr/>
        </p:nvGrpSpPr>
        <p:grpSpPr bwMode="auto">
          <a:xfrm>
            <a:off x="2739564" y="1726734"/>
            <a:ext cx="228600" cy="228600"/>
            <a:chOff x="8229600" y="5638800"/>
            <a:chExt cx="228600" cy="228600"/>
          </a:xfrm>
        </p:grpSpPr>
        <p:sp>
          <p:nvSpPr>
            <p:cNvPr id="77" name="Oval 76">
              <a:extLst>
                <a:ext uri="{FF2B5EF4-FFF2-40B4-BE49-F238E27FC236}">
                  <a16:creationId xmlns:a16="http://schemas.microsoft.com/office/drawing/2014/main" xmlns="" id="{7D6BBE25-4167-45A1-B925-33E722E7CF47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78" name="4-Point Star 35">
              <a:extLst>
                <a:ext uri="{FF2B5EF4-FFF2-40B4-BE49-F238E27FC236}">
                  <a16:creationId xmlns:a16="http://schemas.microsoft.com/office/drawing/2014/main" xmlns="" id="{14A72920-E183-4776-8D42-2F327B826210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grpSp>
        <p:nvGrpSpPr>
          <p:cNvPr id="79" name="Group 66">
            <a:extLst>
              <a:ext uri="{FF2B5EF4-FFF2-40B4-BE49-F238E27FC236}">
                <a16:creationId xmlns:a16="http://schemas.microsoft.com/office/drawing/2014/main" xmlns="" id="{95980423-CCF8-4D69-9A77-F2A58F96124E}"/>
              </a:ext>
            </a:extLst>
          </p:cNvPr>
          <p:cNvGrpSpPr>
            <a:grpSpLocks/>
          </p:cNvGrpSpPr>
          <p:nvPr/>
        </p:nvGrpSpPr>
        <p:grpSpPr bwMode="auto">
          <a:xfrm>
            <a:off x="3476285" y="2351930"/>
            <a:ext cx="228600" cy="228600"/>
            <a:chOff x="8229600" y="5638800"/>
            <a:chExt cx="228600" cy="228600"/>
          </a:xfrm>
        </p:grpSpPr>
        <p:sp>
          <p:nvSpPr>
            <p:cNvPr id="80" name="Oval 79">
              <a:extLst>
                <a:ext uri="{FF2B5EF4-FFF2-40B4-BE49-F238E27FC236}">
                  <a16:creationId xmlns:a16="http://schemas.microsoft.com/office/drawing/2014/main" xmlns="" id="{C2C4D8A0-5EC3-448A-B3A5-0C0BF86DE489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81" name="4-Point Star 38">
              <a:extLst>
                <a:ext uri="{FF2B5EF4-FFF2-40B4-BE49-F238E27FC236}">
                  <a16:creationId xmlns:a16="http://schemas.microsoft.com/office/drawing/2014/main" xmlns="" id="{5AD3CAD2-0803-42DA-ABD7-95040BA18166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grpSp>
        <p:nvGrpSpPr>
          <p:cNvPr id="82" name="Group 69">
            <a:extLst>
              <a:ext uri="{FF2B5EF4-FFF2-40B4-BE49-F238E27FC236}">
                <a16:creationId xmlns:a16="http://schemas.microsoft.com/office/drawing/2014/main" xmlns="" id="{8D9D2BD9-A944-4950-AA10-4B5766A678A4}"/>
              </a:ext>
            </a:extLst>
          </p:cNvPr>
          <p:cNvGrpSpPr>
            <a:grpSpLocks/>
          </p:cNvGrpSpPr>
          <p:nvPr/>
        </p:nvGrpSpPr>
        <p:grpSpPr bwMode="auto">
          <a:xfrm>
            <a:off x="3683495" y="3102371"/>
            <a:ext cx="228600" cy="228600"/>
            <a:chOff x="8229600" y="5638800"/>
            <a:chExt cx="228600" cy="228600"/>
          </a:xfrm>
        </p:grpSpPr>
        <p:sp>
          <p:nvSpPr>
            <p:cNvPr id="83" name="Oval 82">
              <a:extLst>
                <a:ext uri="{FF2B5EF4-FFF2-40B4-BE49-F238E27FC236}">
                  <a16:creationId xmlns:a16="http://schemas.microsoft.com/office/drawing/2014/main" xmlns="" id="{3107472B-7956-4822-9C6A-9891AB0838BA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84" name="4-Point Star 41">
              <a:extLst>
                <a:ext uri="{FF2B5EF4-FFF2-40B4-BE49-F238E27FC236}">
                  <a16:creationId xmlns:a16="http://schemas.microsoft.com/office/drawing/2014/main" xmlns="" id="{89A25397-347B-47A0-A5F8-0041A9C22E3D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grpSp>
        <p:nvGrpSpPr>
          <p:cNvPr id="85" name="Group 74">
            <a:extLst>
              <a:ext uri="{FF2B5EF4-FFF2-40B4-BE49-F238E27FC236}">
                <a16:creationId xmlns:a16="http://schemas.microsoft.com/office/drawing/2014/main" xmlns="" id="{72026C21-6757-497F-8CD2-85B3C2E125E0}"/>
              </a:ext>
            </a:extLst>
          </p:cNvPr>
          <p:cNvGrpSpPr>
            <a:grpSpLocks/>
          </p:cNvGrpSpPr>
          <p:nvPr/>
        </p:nvGrpSpPr>
        <p:grpSpPr bwMode="auto">
          <a:xfrm>
            <a:off x="3758604" y="3920277"/>
            <a:ext cx="228600" cy="228600"/>
            <a:chOff x="8229600" y="5638800"/>
            <a:chExt cx="228600" cy="228600"/>
          </a:xfrm>
        </p:grpSpPr>
        <p:sp>
          <p:nvSpPr>
            <p:cNvPr id="86" name="Oval 85">
              <a:extLst>
                <a:ext uri="{FF2B5EF4-FFF2-40B4-BE49-F238E27FC236}">
                  <a16:creationId xmlns:a16="http://schemas.microsoft.com/office/drawing/2014/main" xmlns="" id="{C7EEFD93-2DED-47A4-B949-2CA6B758A63C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87" name="4-Point Star 44">
              <a:extLst>
                <a:ext uri="{FF2B5EF4-FFF2-40B4-BE49-F238E27FC236}">
                  <a16:creationId xmlns:a16="http://schemas.microsoft.com/office/drawing/2014/main" xmlns="" id="{854D6027-38EA-48A2-862A-7731C4E9A776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grpSp>
        <p:nvGrpSpPr>
          <p:cNvPr id="88" name="Group 77">
            <a:extLst>
              <a:ext uri="{FF2B5EF4-FFF2-40B4-BE49-F238E27FC236}">
                <a16:creationId xmlns:a16="http://schemas.microsoft.com/office/drawing/2014/main" xmlns="" id="{3B0D3E39-21F0-454D-A91F-D4D9485F53F7}"/>
              </a:ext>
            </a:extLst>
          </p:cNvPr>
          <p:cNvGrpSpPr>
            <a:grpSpLocks/>
          </p:cNvGrpSpPr>
          <p:nvPr/>
        </p:nvGrpSpPr>
        <p:grpSpPr bwMode="auto">
          <a:xfrm>
            <a:off x="3696281" y="4674243"/>
            <a:ext cx="228600" cy="228600"/>
            <a:chOff x="8229600" y="5638800"/>
            <a:chExt cx="228600" cy="228600"/>
          </a:xfrm>
        </p:grpSpPr>
        <p:sp>
          <p:nvSpPr>
            <p:cNvPr id="89" name="Oval 88">
              <a:extLst>
                <a:ext uri="{FF2B5EF4-FFF2-40B4-BE49-F238E27FC236}">
                  <a16:creationId xmlns:a16="http://schemas.microsoft.com/office/drawing/2014/main" xmlns="" id="{1AA7808C-76D5-4371-8E22-51EE89183C20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90" name="4-Point Star 47">
              <a:extLst>
                <a:ext uri="{FF2B5EF4-FFF2-40B4-BE49-F238E27FC236}">
                  <a16:creationId xmlns:a16="http://schemas.microsoft.com/office/drawing/2014/main" xmlns="" id="{58B872AF-F601-4738-B10F-A640D8213704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grpSp>
        <p:nvGrpSpPr>
          <p:cNvPr id="91" name="Group 80">
            <a:extLst>
              <a:ext uri="{FF2B5EF4-FFF2-40B4-BE49-F238E27FC236}">
                <a16:creationId xmlns:a16="http://schemas.microsoft.com/office/drawing/2014/main" xmlns="" id="{BEE9A61B-18E2-4126-87AF-DA029539450E}"/>
              </a:ext>
            </a:extLst>
          </p:cNvPr>
          <p:cNvGrpSpPr>
            <a:grpSpLocks/>
          </p:cNvGrpSpPr>
          <p:nvPr/>
        </p:nvGrpSpPr>
        <p:grpSpPr bwMode="auto">
          <a:xfrm>
            <a:off x="3430032" y="5386587"/>
            <a:ext cx="228600" cy="228600"/>
            <a:chOff x="8229600" y="5638800"/>
            <a:chExt cx="228600" cy="228600"/>
          </a:xfrm>
        </p:grpSpPr>
        <p:sp>
          <p:nvSpPr>
            <p:cNvPr id="92" name="Oval 91">
              <a:extLst>
                <a:ext uri="{FF2B5EF4-FFF2-40B4-BE49-F238E27FC236}">
                  <a16:creationId xmlns:a16="http://schemas.microsoft.com/office/drawing/2014/main" xmlns="" id="{BA0677D4-62DB-4284-8B2F-798B1119ED4E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93" name="4-Point Star 50">
              <a:extLst>
                <a:ext uri="{FF2B5EF4-FFF2-40B4-BE49-F238E27FC236}">
                  <a16:creationId xmlns:a16="http://schemas.microsoft.com/office/drawing/2014/main" xmlns="" id="{B6821D32-36E3-4DFF-8181-D5A24B05B1BF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sp>
        <p:nvSpPr>
          <p:cNvPr id="94" name="Oval 93">
            <a:extLst>
              <a:ext uri="{FF2B5EF4-FFF2-40B4-BE49-F238E27FC236}">
                <a16:creationId xmlns:a16="http://schemas.microsoft.com/office/drawing/2014/main" xmlns="" id="{A4E24E9A-81B4-4290-BC44-FC215AE743B6}"/>
              </a:ext>
            </a:extLst>
          </p:cNvPr>
          <p:cNvSpPr/>
          <p:nvPr/>
        </p:nvSpPr>
        <p:spPr>
          <a:xfrm>
            <a:off x="502780" y="2120057"/>
            <a:ext cx="3087805" cy="3870647"/>
          </a:xfrm>
          <a:prstGeom prst="ellipse">
            <a:avLst/>
          </a:prstGeom>
          <a:solidFill>
            <a:srgbClr val="FFFFCC"/>
          </a:solidFill>
          <a:ln>
            <a:solidFill>
              <a:srgbClr val="C00000"/>
            </a:solidFill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 DUNG BÀI HỌC</a:t>
            </a:r>
            <a:endParaRPr lang="en-US" sz="48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5" name="AutoShape 42">
            <a:hlinkClick r:id="rId9" action="ppaction://hlinksldjump"/>
            <a:extLst>
              <a:ext uri="{FF2B5EF4-FFF2-40B4-BE49-F238E27FC236}">
                <a16:creationId xmlns:a16="http://schemas.microsoft.com/office/drawing/2014/main" xmlns="" id="{48D6109D-698F-4E02-A46F-683DA1DC3949}"/>
              </a:ext>
            </a:extLst>
          </p:cNvPr>
          <p:cNvSpPr>
            <a:spLocks noChangeArrowheads="1"/>
          </p:cNvSpPr>
          <p:nvPr/>
        </p:nvSpPr>
        <p:spPr bwMode="gray">
          <a:xfrm>
            <a:off x="3031785" y="5975787"/>
            <a:ext cx="6204107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32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endParaRPr lang="en-US" sz="32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6" name="Group 80">
            <a:extLst>
              <a:ext uri="{FF2B5EF4-FFF2-40B4-BE49-F238E27FC236}">
                <a16:creationId xmlns:a16="http://schemas.microsoft.com/office/drawing/2014/main" xmlns="" id="{AC539B52-E89A-4065-86E0-6866CAD50144}"/>
              </a:ext>
            </a:extLst>
          </p:cNvPr>
          <p:cNvGrpSpPr>
            <a:grpSpLocks/>
          </p:cNvGrpSpPr>
          <p:nvPr/>
        </p:nvGrpSpPr>
        <p:grpSpPr bwMode="auto">
          <a:xfrm>
            <a:off x="2803185" y="5944008"/>
            <a:ext cx="228600" cy="228600"/>
            <a:chOff x="8229600" y="5638800"/>
            <a:chExt cx="228600" cy="228600"/>
          </a:xfrm>
        </p:grpSpPr>
        <p:sp>
          <p:nvSpPr>
            <p:cNvPr id="97" name="Oval 96">
              <a:extLst>
                <a:ext uri="{FF2B5EF4-FFF2-40B4-BE49-F238E27FC236}">
                  <a16:creationId xmlns:a16="http://schemas.microsoft.com/office/drawing/2014/main" xmlns="" id="{E8602C37-FF86-4E2F-B116-7D46095D5DE7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98" name="4-Point Star 89">
              <a:extLst>
                <a:ext uri="{FF2B5EF4-FFF2-40B4-BE49-F238E27FC236}">
                  <a16:creationId xmlns:a16="http://schemas.microsoft.com/office/drawing/2014/main" xmlns="" id="{A3A64552-4792-4C13-BB68-54D85A1E3FFF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450367" y="291252"/>
            <a:ext cx="110500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Đ_ HỆ TỌA ĐỘ TRONG KHÔNG GIAN</a:t>
            </a:r>
            <a:endParaRPr lang="en-US" sz="32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099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9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2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7" dur="2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6" dur="2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3" dur="2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0" dur="2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 animBg="1"/>
      <p:bldP spid="75" grpId="0" animBg="1"/>
      <p:bldP spid="9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39700" y="133040"/>
                <a:ext cx="11899900" cy="22922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2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b="1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800" b="1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an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𝑶𝒙𝒚𝒛</m:t>
                    </m:r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𝑴</m:t>
                    </m:r>
                    <m:d>
                      <m:dPr>
                        <m:ctrlPr>
                          <a:rPr lang="en-US" sz="2800" b="1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𝟓</m:t>
                        </m:r>
                      </m:e>
                    </m:d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b="1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𝒅</m:t>
                        </m:r>
                      </m:e>
                    </m:d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:</m:t>
                    </m:r>
                    <m:f>
                      <m:fPr>
                        <m:ctrlPr>
                          <a:rPr lang="en-US" sz="2800" b="1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𝒚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den>
                    </m:f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𝒛</m:t>
                        </m:r>
                      </m:num>
                      <m:den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𝑵</m:t>
                    </m:r>
                    <m:d>
                      <m:dPr>
                        <m:ctrlPr>
                          <a:rPr lang="en-US" sz="2800" b="1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𝒂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𝒃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𝒄</m:t>
                        </m:r>
                      </m:e>
                    </m:d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b="1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𝒅</m:t>
                        </m:r>
                      </m:e>
                    </m:d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𝑴𝑵</m:t>
                    </m:r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ắn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𝒂</m:t>
                    </m:r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𝒃</m:t>
                    </m:r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𝒄</m:t>
                    </m:r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ận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ây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en-US" sz="28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:r>
                  <a:rPr lang="en-US" sz="2800" b="1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en-US" sz="28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:r>
                  <a:rPr lang="en-US" sz="2800" b="1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700" y="133040"/>
                <a:ext cx="11899900" cy="2292231"/>
              </a:xfrm>
              <a:prstGeom prst="rect">
                <a:avLst/>
              </a:prstGeom>
              <a:blipFill>
                <a:blip r:embed="rId2"/>
                <a:stretch>
                  <a:fillRect l="-1076" t="-1862" r="-1025" b="-478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39700" y="2580800"/>
                <a:ext cx="11146608" cy="32208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ctr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800" b="1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ời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ải</a:t>
                </a:r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𝑵</m:t>
                    </m:r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sz="2800" b="1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𝒅</m:t>
                        </m:r>
                      </m:e>
                    </m:d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𝑵</m:t>
                    </m:r>
                    <m:d>
                      <m:dPr>
                        <m:ctrlPr>
                          <a:rPr lang="en-US" sz="2800" b="1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𝒕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𝒕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𝒕</m:t>
                        </m:r>
                      </m:e>
                    </m:d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𝑴𝑵</m:t>
                      </m:r>
                      <m:r>
                        <a:rPr lang="en-US" sz="28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800" b="1" i="1">
                              <a:effectLst/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2800" b="1" i="1">
                                  <a:effectLst/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800" b="1" i="1">
                                      <a:effectLst/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b="1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𝟐</m:t>
                                  </m:r>
                                  <m:r>
                                    <a:rPr lang="en-US" sz="2800" b="1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𝒕</m:t>
                                  </m:r>
                                  <m:r>
                                    <a:rPr lang="en-US" sz="2800" b="1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a:rPr lang="en-US" sz="2800" b="1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𝟏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8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28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800" b="1" i="1">
                                  <a:effectLst/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800" b="1" i="1">
                                      <a:effectLst/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b="1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𝟏</m:t>
                                  </m:r>
                                  <m:r>
                                    <a:rPr lang="en-US" sz="2800" b="1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+</m:t>
                                  </m:r>
                                  <m:r>
                                    <a:rPr lang="en-US" sz="2800" b="1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𝒕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8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28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800" b="1" i="1">
                                  <a:effectLst/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800" b="1" i="1">
                                      <a:effectLst/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b="1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𝟓</m:t>
                                  </m:r>
                                  <m:r>
                                    <a:rPr lang="en-US" sz="2800" b="1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a:rPr lang="en-US" sz="2800" b="1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𝒕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8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  <m:r>
                        <a:rPr lang="en-US" sz="28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800" b="1" i="1">
                              <a:effectLst/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8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𝟔</m:t>
                          </m:r>
                          <m:sSup>
                            <m:sSupPr>
                              <m:ctrlPr>
                                <a:rPr lang="en-US" sz="2800" b="1" i="1">
                                  <a:effectLst/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800" b="1" i="1">
                                      <a:effectLst/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b="1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𝒕</m:t>
                                  </m:r>
                                  <m:r>
                                    <a:rPr lang="en-US" sz="2800" b="1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a:rPr lang="en-US" sz="2800" b="1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𝟏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8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28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28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𝟐𝟏</m:t>
                          </m:r>
                        </m:e>
                      </m:rad>
                      <m:r>
                        <a:rPr lang="en-US" sz="28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≥</m:t>
                      </m:r>
                      <m:rad>
                        <m:radPr>
                          <m:degHide m:val="on"/>
                          <m:ctrlPr>
                            <a:rPr lang="en-US" sz="2800" b="1" i="1">
                              <a:effectLst/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8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𝟐𝟏</m:t>
                          </m:r>
                        </m:e>
                      </m:rad>
                    </m:oMath>
                  </m:oMathPara>
                </a14:m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⇒</m:t>
                    </m:r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𝑴𝑵</m:t>
                    </m:r>
                  </m:oMath>
                </a14:m>
                <a:r>
                  <a:rPr lang="en-US" sz="28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gắn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ất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ằng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ad>
                      <m:radPr>
                        <m:degHide m:val="on"/>
                        <m:ctrlPr>
                          <a:rPr lang="en-US" sz="2800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1</m:t>
                        </m:r>
                      </m:e>
                    </m:rad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khi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𝑡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hi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ó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𝑁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;0;−1</m:t>
                        </m:r>
                      </m:e>
                    </m:d>
                  </m:oMath>
                </a14:m>
                <a:endParaRPr lang="en-US" sz="2800" i="1" dirty="0" smtClean="0">
                  <a:effectLst/>
                  <a:latin typeface="Cambria Math" panose="02040503050406030204" pitchFamily="18" charset="0"/>
                  <a:ea typeface="Times New Roman" panose="02020603050405020304" pitchFamily="18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𝑐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3+0−1=2</m:t>
                    </m:r>
                  </m:oMath>
                </a14:m>
                <a:r>
                  <a:rPr lang="en-US" sz="28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marL="629920" algn="just">
                  <a:lnSpc>
                    <a:spcPct val="115000"/>
                  </a:lnSpc>
                </a:pPr>
                <a:r>
                  <a:rPr lang="en-US" sz="2800" b="1" dirty="0" err="1" smtClean="0">
                    <a:highlight>
                      <a:srgbClr val="00FF00"/>
                    </a:highligh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̣n</a:t>
                </a:r>
                <a:r>
                  <a:rPr lang="en-US" sz="2800" b="1" dirty="0" smtClean="0">
                    <a:highlight>
                      <a:srgbClr val="00FF00"/>
                    </a:highligh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.</a:t>
                </a:r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700" y="2580800"/>
                <a:ext cx="11146608" cy="3220882"/>
              </a:xfrm>
              <a:prstGeom prst="rect">
                <a:avLst/>
              </a:prstGeom>
              <a:blipFill rotWithShape="0">
                <a:blip r:embed="rId3"/>
                <a:stretch>
                  <a:fillRect t="-1134" b="-30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Left Arrow 4">
            <a:hlinkClick r:id="rId4" action="ppaction://hlinksldjump"/>
          </p:cNvPr>
          <p:cNvSpPr/>
          <p:nvPr/>
        </p:nvSpPr>
        <p:spPr>
          <a:xfrm>
            <a:off x="11544300" y="6258966"/>
            <a:ext cx="533400" cy="5080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6540500" y="1880736"/>
            <a:ext cx="469900" cy="4572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8204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0" y="0"/>
                <a:ext cx="12192000" cy="25936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. </a:t>
                </a:r>
                <a:r>
                  <a:rPr lang="en-US" sz="2800" b="1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800" b="1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an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𝑶𝒙𝒚𝒛</m:t>
                    </m:r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𝑨</m:t>
                    </m:r>
                    <m:d>
                      <m:dPr>
                        <m:ctrlPr>
                          <a:rPr lang="en-US" sz="2800" b="1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e>
                    </m:d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𝑩</m:t>
                    </m:r>
                    <m:d>
                      <m:dPr>
                        <m:ctrlPr>
                          <a:rPr lang="en-US" sz="2800" b="1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ay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ổi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an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ỏa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ãn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𝑴𝑨</m:t>
                        </m:r>
                      </m:num>
                      <m:den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𝑴𝑩</m:t>
                        </m:r>
                      </m:den>
                    </m:f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𝑶𝑴</m:t>
                    </m:r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ớn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0000CC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𝟐</m:t>
                    </m:r>
                    <m:rad>
                      <m:radPr>
                        <m:degHide m:val="on"/>
                        <m:ctrlPr>
                          <a:rPr lang="en-US" sz="2800" b="1" i="1">
                            <a:solidFill>
                              <a:srgbClr val="0000CC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1" i="1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0000CC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𝟔</m:t>
                    </m:r>
                    <m:rad>
                      <m:radPr>
                        <m:degHide m:val="on"/>
                        <m:ctrlPr>
                          <a:rPr lang="en-US" sz="2800" b="1" i="1">
                            <a:solidFill>
                              <a:srgbClr val="0000CC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1" i="1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en-US" sz="28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:r>
                  <a:rPr lang="en-US" sz="2800" b="1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srgbClr val="0000CC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𝟓</m:t>
                        </m:r>
                        <m:rad>
                          <m:radPr>
                            <m:degHide m:val="on"/>
                            <m:ctrlPr>
                              <a:rPr lang="en-US" sz="2800" b="1" i="1">
                                <a:solidFill>
                                  <a:srgbClr val="0000CC"/>
                                </a:solidFill>
                                <a:effectLst/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b="1" i="1">
                                <a:solidFill>
                                  <a:srgbClr val="0000CC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2800" b="1" i="1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en-US" sz="28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2800" b="1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0000CC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𝟓</m:t>
                    </m:r>
                    <m:rad>
                      <m:radPr>
                        <m:degHide m:val="on"/>
                        <m:ctrlPr>
                          <a:rPr lang="en-US" sz="2800" b="1" i="1">
                            <a:solidFill>
                              <a:srgbClr val="0000CC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1" i="1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12192000" cy="2593659"/>
              </a:xfrm>
              <a:prstGeom prst="rect">
                <a:avLst/>
              </a:prstGeom>
              <a:blipFill>
                <a:blip r:embed="rId2"/>
                <a:stretch>
                  <a:fillRect l="-1000" t="-1412" r="-1000" b="-117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 descr="x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9150" y="2130340"/>
            <a:ext cx="3752850" cy="2670259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0" y="2130340"/>
                <a:ext cx="12266023" cy="45957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ctr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2800" b="1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ời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ải</a:t>
                </a:r>
                <a:endParaRPr lang="en-US" sz="2800" b="1" dirty="0" smtClean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a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𝑀𝐴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𝑀𝐵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⇔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9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  <m:sSup>
                      <m:sSupPr>
                        <m:ctrlPr>
                          <a:rPr lang="en-US" sz="28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4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  <m:sSup>
                      <m:sSupPr>
                        <m:ctrlPr>
                          <a:rPr lang="en-US" sz="28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800" dirty="0" smtClean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endParaRPr lang="en-US" sz="2800" i="1" dirty="0" smtClean="0">
                  <a:effectLst/>
                  <a:latin typeface="Cambria Math" panose="02040503050406030204" pitchFamily="18" charset="0"/>
                  <a:ea typeface="Times New Roman" panose="02020603050405020304" pitchFamily="18" charset="0"/>
                </a:endParaRPr>
              </a:p>
              <a:p>
                <a:pPr marL="629920" algn="ctr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⇔</m:t>
                      </m:r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9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800" i="1">
                              <a:effectLst/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800" i="1">
                                  <a:effectLst/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800" i="1">
                                      <a:effectLst/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𝑥</m:t>
                                  </m:r>
                                  <m: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+</m:t>
                                  </m:r>
                                  <m: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800" i="1">
                                  <a:effectLst/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800" i="1">
                                      <a:effectLst/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𝑦</m:t>
                                  </m:r>
                                  <m: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800" i="1">
                                  <a:effectLst/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800" i="1">
                                      <a:effectLst/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𝑧</m:t>
                                  </m:r>
                                  <m: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+</m:t>
                                  </m:r>
                                  <m: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4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800" i="1">
                              <a:effectLst/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800" i="1">
                                  <a:effectLst/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800" i="1">
                                      <a:effectLst/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𝑥</m:t>
                                  </m:r>
                                  <m: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3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800" i="1">
                                  <a:effectLst/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800" i="1">
                                      <a:effectLst/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𝑦</m:t>
                                  </m:r>
                                  <m: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+</m:t>
                                  </m:r>
                                  <m: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3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800" i="1">
                                  <a:effectLst/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800" i="1">
                                      <a:effectLst/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𝑧</m:t>
                                  </m:r>
                                  <m: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3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800" i="1" dirty="0" smtClean="0">
                  <a:effectLst/>
                  <a:latin typeface="Cambria Math" panose="02040503050406030204" pitchFamily="18" charset="0"/>
                  <a:ea typeface="Times New Roman" panose="02020603050405020304" pitchFamily="18" charset="0"/>
                </a:endParaRPr>
              </a:p>
              <a:p>
                <a:pPr marL="629920" algn="ctr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2800" i="1">
                              <a:effectLst/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800" i="1">
                              <a:effectLst/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800" i="1">
                              <a:effectLst/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12</m:t>
                      </m:r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𝑥</m:t>
                      </m:r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</m:t>
                      </m:r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12</m:t>
                      </m:r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𝑦</m:t>
                      </m:r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12</m:t>
                      </m:r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𝑧</m:t>
                      </m:r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endParaRPr lang="en-US" sz="2800" i="1" dirty="0" smtClean="0">
                  <a:effectLst/>
                  <a:latin typeface="Cambria Math" panose="02040503050406030204" pitchFamily="18" charset="0"/>
                  <a:ea typeface="Times New Roman" panose="02020603050405020304" pitchFamily="18" charset="0"/>
                </a:endParaRPr>
              </a:p>
              <a:p>
                <a:pPr marL="629920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⇒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ặt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ầu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𝑆</m:t>
                        </m:r>
                      </m:e>
                    </m:d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âm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𝐼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6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6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6</m:t>
                        </m:r>
                      </m:e>
                    </m:d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án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ính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𝑅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6</m:t>
                    </m:r>
                    <m:rad>
                      <m:radPr>
                        <m:degHide m:val="on"/>
                        <m:ctrlPr>
                          <a:rPr lang="en-US" sz="2800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e>
                    </m:rad>
                  </m:oMath>
                </a14:m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en-US" sz="2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hi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ó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𝑂</m:t>
                    </m:r>
                    <m:sSub>
                      <m:sSubPr>
                        <m:ctrlPr>
                          <a:rPr lang="en-US" sz="2800" i="1">
                            <a:effectLst/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𝑀</m:t>
                        </m:r>
                        <m:d>
                          <m:dPr>
                            <m:ctrlPr>
                              <a:rPr lang="en-US" sz="2800" i="1">
                                <a:effectLst/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𝑂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𝐼</m:t>
                            </m:r>
                          </m:e>
                        </m:d>
                      </m:e>
                      <m:sub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𝑚𝑎𝑥</m:t>
                        </m:r>
                      </m:sub>
                    </m:sSub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𝑂𝐼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𝑅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6</m:t>
                    </m:r>
                    <m:rad>
                      <m:radPr>
                        <m:degHide m:val="on"/>
                        <m:ctrlPr>
                          <a:rPr lang="en-US" sz="2800" i="1">
                            <a:effectLst/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rad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6</m:t>
                    </m:r>
                    <m:rad>
                      <m:radPr>
                        <m:degHide m:val="on"/>
                        <m:ctrlPr>
                          <a:rPr lang="en-US" sz="2800" i="1">
                            <a:effectLst/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rad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2</m:t>
                    </m:r>
                    <m:rad>
                      <m:radPr>
                        <m:degHide m:val="on"/>
                        <m:ctrlPr>
                          <a:rPr lang="en-US" sz="2800" i="1">
                            <a:effectLst/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28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n-US" sz="2800" b="1" dirty="0" err="1" smtClean="0">
                    <a:highlight>
                      <a:srgbClr val="00FF00"/>
                    </a:highlight>
                    <a:latin typeface="Times New Roman" panose="02020603050405020304" pitchFamily="18" charset="0"/>
                    <a:ea typeface="Calibri" panose="020F0502020204030204" pitchFamily="34" charset="0"/>
                  </a:rPr>
                  <a:t>Chọn</a:t>
                </a:r>
                <a:r>
                  <a:rPr lang="en-US" sz="2800" b="1" dirty="0" smtClean="0">
                    <a:highlight>
                      <a:srgbClr val="00FF00"/>
                    </a:highlight>
                    <a:latin typeface="Times New Roman" panose="02020603050405020304" pitchFamily="18" charset="0"/>
                    <a:ea typeface="Calibri" panose="020F0502020204030204" pitchFamily="34" charset="0"/>
                  </a:rPr>
                  <a:t> A.</a:t>
                </a:r>
                <a:endParaRPr lang="en-US" sz="28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130340"/>
                <a:ext cx="12266023" cy="4595745"/>
              </a:xfrm>
              <a:prstGeom prst="rect">
                <a:avLst/>
              </a:prstGeom>
              <a:blipFill rotWithShape="0">
                <a:blip r:embed="rId4"/>
                <a:stretch>
                  <a:fillRect l="-994" t="-796" b="-26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Left Arrow 7">
            <a:hlinkClick r:id="rId5" action="ppaction://hlinksldjump"/>
          </p:cNvPr>
          <p:cNvSpPr/>
          <p:nvPr/>
        </p:nvSpPr>
        <p:spPr>
          <a:xfrm>
            <a:off x="11544300" y="6258966"/>
            <a:ext cx="533400" cy="5080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592282" y="1928300"/>
            <a:ext cx="469900" cy="4572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8233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0" y="-12768"/>
                <a:ext cx="12192000" cy="18806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4. </a:t>
                </a:r>
                <a:r>
                  <a:rPr lang="pt-BR" sz="2800" b="1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ho </a:t>
                </a:r>
                <a:r>
                  <a:rPr lang="pt-BR" sz="2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tam giác </a:t>
                </a:r>
                <a14:m>
                  <m:oMath xmlns:m="http://schemas.openxmlformats.org/officeDocument/2006/math"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𝑩𝑪</m:t>
                    </m:r>
                  </m:oMath>
                </a14:m>
                <a:r>
                  <a:rPr lang="pt-BR" sz="2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với </a:t>
                </a:r>
                <a14:m>
                  <m:oMath xmlns:m="http://schemas.openxmlformats.org/officeDocument/2006/math"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</m:t>
                    </m:r>
                    <m:d>
                      <m:dPr>
                        <m:ctrlPr>
                          <a:rPr lang="en-US" sz="2800" b="1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 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 −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pt-BR" sz="2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𝑩</m:t>
                    </m:r>
                    <m:d>
                      <m:dPr>
                        <m:ctrlPr>
                          <a:rPr lang="en-US" sz="2800" b="1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 −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 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pt-BR" sz="2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𝑪</m:t>
                    </m:r>
                    <m:d>
                      <m:dPr>
                        <m:ctrlPr>
                          <a:rPr lang="en-US" sz="2800" b="1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𝟒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 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𝟕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 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𝟓</m:t>
                        </m:r>
                      </m:e>
                    </m:d>
                  </m:oMath>
                </a14:m>
                <a:r>
                  <a:rPr lang="pt-BR" sz="2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 Độ dài phân giác trong của </a:t>
                </a:r>
                <a14:m>
                  <m:oMath xmlns:m="http://schemas.openxmlformats.org/officeDocument/2006/math"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𝜟</m:t>
                    </m:r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𝑩𝑪</m:t>
                    </m:r>
                  </m:oMath>
                </a14:m>
                <a:r>
                  <a:rPr lang="pt-BR" sz="2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kẻ từ đỉnh </a:t>
                </a:r>
                <a14:m>
                  <m:oMath xmlns:m="http://schemas.openxmlformats.org/officeDocument/2006/math"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𝑩</m:t>
                    </m:r>
                  </m:oMath>
                </a14:m>
                <a:r>
                  <a:rPr lang="pt-BR" sz="2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là</a:t>
                </a:r>
                <a:endParaRPr lang="en-US" sz="28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pt-BR" sz="2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  <m:rad>
                          <m:radPr>
                            <m:degHide m:val="on"/>
                            <m:ctrlPr>
                              <a:rPr lang="en-US" sz="2800" b="1" i="1">
                                <a:effectLst/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𝟕𝟒</m:t>
                            </m:r>
                          </m:e>
                        </m:rad>
                      </m:num>
                      <m:den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pt-BR" sz="2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	</a:t>
                </a:r>
                <a:r>
                  <a:rPr lang="pt-BR" sz="2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  <m:rad>
                          <m:radPr>
                            <m:degHide m:val="on"/>
                            <m:ctrlPr>
                              <a:rPr lang="en-US" sz="2800" b="1" i="1">
                                <a:effectLst/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𝟕𝟒</m:t>
                            </m:r>
                          </m:e>
                        </m:rad>
                      </m:num>
                      <m:den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pt-BR" sz="2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	</a:t>
                </a:r>
                <a:r>
                  <a:rPr lang="pt-BR" sz="2800" b="1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	</a:t>
                </a:r>
                <a:r>
                  <a:rPr lang="pt-BR" sz="2800" b="1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</a:t>
                </a:r>
                <a:r>
                  <a:rPr lang="pt-BR" sz="2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𝟑</m:t>
                        </m:r>
                        <m:rad>
                          <m:radPr>
                            <m:degHide m:val="on"/>
                            <m:ctrlPr>
                              <a:rPr lang="en-US" sz="2800" b="1" i="1">
                                <a:effectLst/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𝟕𝟑</m:t>
                            </m:r>
                          </m:e>
                        </m:rad>
                      </m:num>
                      <m:den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pt-BR" sz="2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	</a:t>
                </a:r>
                <a:r>
                  <a:rPr lang="pt-BR" sz="2800" b="1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r>
                  <a:rPr lang="pt-BR" sz="2800" b="1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</a:t>
                </a:r>
                <a:r>
                  <a:rPr lang="pt-BR" sz="2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2800" b="1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𝟑𝟎</m:t>
                        </m:r>
                      </m:e>
                    </m:rad>
                  </m:oMath>
                </a14:m>
                <a:r>
                  <a:rPr lang="pt-BR" sz="2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28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-12768"/>
                <a:ext cx="12192000" cy="1880643"/>
              </a:xfrm>
              <a:prstGeom prst="rect">
                <a:avLst/>
              </a:prstGeom>
              <a:blipFill>
                <a:blip r:embed="rId2"/>
                <a:stretch>
                  <a:fillRect l="-1000" t="-2273" r="-1000" b="-194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-190500" y="1959944"/>
                <a:ext cx="12547600" cy="55507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ctr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pt-BR" sz="2800" b="1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Giải</a:t>
                </a:r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pt-BR" sz="28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𝐷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 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𝑏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 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𝑐</m:t>
                        </m:r>
                      </m:e>
                    </m:d>
                  </m:oMath>
                </a14:m>
                <a:r>
                  <a:rPr lang="pt-BR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là chân đường phân giác kẻ từ đỉnh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</m:t>
                    </m:r>
                  </m:oMath>
                </a14:m>
                <a:r>
                  <a:rPr lang="pt-BR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pt-BR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a có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𝐵𝐴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𝐵𝐶</m:t>
                        </m:r>
                      </m:den>
                    </m:f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𝐷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𝐶𝐷</m:t>
                        </m:r>
                      </m:den>
                    </m:f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acc>
                      <m:accPr>
                        <m:chr m:val="⃗"/>
                        <m:ctrlPr>
                          <a:rPr lang="en-US" sz="2800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𝐷</m:t>
                        </m:r>
                      </m:e>
                    </m:acc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−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2800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𝐶𝐷</m:t>
                        </m:r>
                      </m:e>
                    </m:acc>
                  </m:oMath>
                </a14:m>
                <a:endParaRPr lang="en-US" sz="2800" i="1" dirty="0" smtClean="0">
                  <a:effectLst/>
                  <a:latin typeface="Cambria Math" panose="02040503050406030204" pitchFamily="18" charset="0"/>
                  <a:ea typeface="Calibri" panose="020F0502020204030204" pitchFamily="34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800" i="1">
                              <a:effectLst/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800" i="1">
                                  <a:effectLst/>
                                  <a:latin typeface="Cambria Math"/>
                                  <a:ea typeface="Calibri" panose="020F0502020204030204" pitchFamily="34" charset="0"/>
                                </a:rPr>
                              </m:ctrlPr>
                            </m:eqArrPr>
                            <m:e>
                              <m: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2800" i="1">
                                      <a:effectLst/>
                                      <a:latin typeface="Cambria Math"/>
                                      <a:ea typeface="Calibri" panose="020F050202020403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𝑎</m:t>
                                  </m:r>
                                  <m: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−</m:t>
                                  </m:r>
                                  <m: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−</m:t>
                              </m:r>
                              <m: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𝑎</m:t>
                              </m:r>
                              <m: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</m:t>
                              </m:r>
                              <m: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2800" i="1">
                                      <a:effectLst/>
                                      <a:latin typeface="Cambria Math"/>
                                      <a:ea typeface="Calibri" panose="020F050202020403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𝑏</m:t>
                                  </m:r>
                                  <m: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−</m:t>
                                  </m:r>
                                  <m: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−</m:t>
                              </m:r>
                              <m: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𝑏</m:t>
                              </m:r>
                              <m: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+</m:t>
                              </m:r>
                              <m: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7</m:t>
                              </m:r>
                            </m:e>
                            <m:e>
                              <m: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2800" i="1">
                                      <a:effectLst/>
                                      <a:latin typeface="Cambria Math"/>
                                      <a:ea typeface="Calibri" panose="020F050202020403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𝑐</m:t>
                                  </m:r>
                                  <m: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+</m:t>
                                  </m:r>
                                  <m: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−</m:t>
                              </m:r>
                              <m: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𝑐</m:t>
                              </m:r>
                              <m: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+</m:t>
                              </m:r>
                              <m: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5</m:t>
                              </m:r>
                            </m:e>
                          </m:eqArr>
                        </m:e>
                      </m:d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800" i="1">
                              <a:effectLst/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800" i="1">
                                  <a:effectLst/>
                                  <a:latin typeface="Cambria Math"/>
                                  <a:ea typeface="Calibri" panose="020F0502020204030204" pitchFamily="34" charset="0"/>
                                </a:rPr>
                              </m:ctrlPr>
                            </m:eqArrPr>
                            <m:e>
                              <m: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𝑎</m:t>
                              </m:r>
                              <m: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−</m:t>
                              </m:r>
                              <m:f>
                                <m:fPr>
                                  <m:ctrlPr>
                                    <a:rPr lang="en-US" sz="2800" i="1">
                                      <a:effectLst/>
                                      <a:latin typeface="Cambria Math"/>
                                      <a:ea typeface="Calibri" panose="020F050202020403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𝑏</m:t>
                              </m:r>
                              <m: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2800" i="1">
                                      <a:effectLst/>
                                      <a:latin typeface="Cambria Math"/>
                                      <a:ea typeface="Calibri" panose="020F050202020403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11</m:t>
                                  </m:r>
                                </m:num>
                                <m:den>
                                  <m: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𝑐</m:t>
                              </m:r>
                              <m: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</m:t>
                              </m:r>
                              <m: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800" i="1" dirty="0" smtClean="0">
                  <a:effectLst/>
                  <a:latin typeface="Cambria Math" panose="02040503050406030204" pitchFamily="18" charset="0"/>
                  <a:ea typeface="Calibri" panose="020F0502020204030204" pitchFamily="34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𝐷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effectLst/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74</m:t>
                            </m:r>
                          </m:e>
                        </m:rad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800" b="1" dirty="0" smtClean="0">
                    <a:highlight>
                      <a:srgbClr val="00FF00"/>
                    </a:highlight>
                    <a:latin typeface="Times New Roman" panose="02020603050405020304" pitchFamily="18" charset="0"/>
                    <a:ea typeface="Calibri" panose="020F0502020204030204" pitchFamily="34" charset="0"/>
                  </a:rPr>
                  <a:t>Chọn</a:t>
                </a:r>
                <a:r>
                  <a:rPr lang="en-US" sz="2800" b="1" dirty="0">
                    <a:highlight>
                      <a:srgbClr val="00FF00"/>
                    </a:highlight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r>
                  <a:rPr lang="en-US" sz="2800" b="1" dirty="0">
                    <a:solidFill>
                      <a:srgbClr val="0000FF"/>
                    </a:solidFill>
                    <a:highlight>
                      <a:srgbClr val="00FF00"/>
                    </a:highlight>
                    <a:latin typeface="Times New Roman" panose="02020603050405020304" pitchFamily="18" charset="0"/>
                    <a:ea typeface="Calibri" panose="020F0502020204030204" pitchFamily="34" charset="0"/>
                  </a:rPr>
                  <a:t>B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</a:pPr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90500" y="1959944"/>
                <a:ext cx="12547600" cy="5550750"/>
              </a:xfrm>
              <a:prstGeom prst="rect">
                <a:avLst/>
              </a:prstGeom>
              <a:blipFill rotWithShape="0">
                <a:blip r:embed="rId3"/>
                <a:stretch>
                  <a:fillRect t="-7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Left Arrow 3">
            <a:hlinkClick r:id="rId4" action="ppaction://hlinksldjump"/>
          </p:cNvPr>
          <p:cNvSpPr/>
          <p:nvPr/>
        </p:nvSpPr>
        <p:spPr>
          <a:xfrm>
            <a:off x="11544300" y="6258966"/>
            <a:ext cx="533400" cy="5080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3594100" y="1228110"/>
            <a:ext cx="469900" cy="4572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0878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-324939" y="1741730"/>
                <a:ext cx="14479089" cy="57811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800" b="1" spc="-15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			</a:t>
                </a:r>
                <a:r>
                  <a:rPr lang="en-US" sz="2800" b="1" spc="-150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2800" b="1" spc="-15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spc="-15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ẫn</a:t>
                </a:r>
                <a:r>
                  <a:rPr lang="en-US" sz="2800" b="1" spc="-15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spc="-150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800" b="1" spc="-15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endParaRPr lang="en-US" sz="2800" spc="-15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29920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800" dirty="0" err="1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8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𝐶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𝐶𝐴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800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28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Do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𝐷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∈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𝑂𝑥𝑦</m:t>
                        </m:r>
                      </m:e>
                    </m:d>
                    <m:groupChr>
                      <m:groupChrPr>
                        <m:chr m:val="→"/>
                        <m:vertJc m:val="bot"/>
                        <m:ctrlPr>
                          <a:rPr lang="en-US" sz="2800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groupChr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  </m:t>
                        </m:r>
                      </m:e>
                    </m:groupCh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𝐷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800" i="1">
                                <a:effectLst/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2800" i="1">
                                <a:effectLst/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0</m:t>
                        </m:r>
                      </m:e>
                    </m:d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en-US" sz="2800" dirty="0" smtClean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29920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800" dirty="0" err="1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Yêu</a:t>
                </a:r>
                <a:r>
                  <a:rPr lang="en-US" sz="28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ầu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oán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↔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𝐷𝐴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𝐷𝐵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𝐷𝐶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e>
                    </m:rad>
                  </m:oMath>
                </a14:m>
                <a:endParaRPr lang="en-US" sz="2400" i="1" dirty="0" smtClean="0">
                  <a:effectLst/>
                  <a:latin typeface="Cambria Math" panose="02040503050406030204" pitchFamily="18" charset="0"/>
                  <a:ea typeface="Times New Roman" panose="02020603050405020304" pitchFamily="18" charset="0"/>
                </a:endParaRPr>
              </a:p>
              <a:p>
                <a:pPr marL="629920">
                  <a:lnSpc>
                    <a:spcPct val="115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400" i="1">
                              <a:effectLst/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i="1">
                                  <a:effectLst/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4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24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𝐷𝐴</m:t>
                              </m:r>
                              <m:r>
                                <a:rPr lang="en-US" sz="24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400" i="1">
                                      <a:effectLst/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e>
                              </m:rad>
                            </m:e>
                            <m:e>
                              <m:r>
                                <a:rPr lang="en-US" sz="24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24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𝐷𝐵</m:t>
                              </m:r>
                              <m:r>
                                <a:rPr lang="en-US" sz="24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400" i="1">
                                      <a:effectLst/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e>
                              </m:rad>
                            </m:e>
                            <m:e>
                              <m:r>
                                <a:rPr lang="en-US" sz="24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24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𝐷𝐶</m:t>
                              </m:r>
                              <m:r>
                                <a:rPr lang="en-US" sz="24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400" i="1">
                                      <a:effectLst/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e>
                              </m:rad>
                            </m:e>
                          </m:eqArr>
                        </m:e>
                      </m:d>
                      <m:r>
                        <a:rPr lang="en-US" sz="24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400" i="1">
                              <a:effectLst/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i="1">
                                  <a:effectLst/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4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amp;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400" i="1">
                                      <a:effectLst/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sSubSup>
                                    <m:sSubSupPr>
                                      <m:ctrlPr>
                                        <a:rPr lang="en-US" sz="2400" i="1">
                                          <a:effectLst/>
                                          <a:latin typeface="Cambria Math"/>
                                          <a:ea typeface="Times New Roman" panose="020206030504050203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400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0</m:t>
                                      </m:r>
                                    </m:sub>
                                    <m:sup>
                                      <m:r>
                                        <a:rPr lang="en-US" sz="2400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  <m:r>
                                    <a:rPr lang="en-US" sz="24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+</m:t>
                                  </m:r>
                                  <m:sSubSup>
                                    <m:sSubSupPr>
                                      <m:ctrlPr>
                                        <a:rPr lang="en-US" sz="2400" i="1">
                                          <a:effectLst/>
                                          <a:latin typeface="Cambria Math"/>
                                          <a:ea typeface="Times New Roman" panose="020206030504050203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400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0</m:t>
                                      </m:r>
                                    </m:sub>
                                    <m:sup>
                                      <m:r>
                                        <a:rPr lang="en-US" sz="2400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rad>
                              <m:r>
                                <a:rPr lang="en-US" sz="24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400" i="1">
                                      <a:effectLst/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e>
                              </m:rad>
                            </m:e>
                            <m:e>
                              <m:r>
                                <a:rPr lang="en-US" sz="24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amp;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400" i="1">
                                      <a:effectLst/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sSubSup>
                                    <m:sSubSupPr>
                                      <m:ctrlPr>
                                        <a:rPr lang="en-US" sz="2400" i="1">
                                          <a:effectLst/>
                                          <a:latin typeface="Cambria Math"/>
                                          <a:ea typeface="Times New Roman" panose="020206030504050203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400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0</m:t>
                                      </m:r>
                                    </m:sub>
                                    <m:sup>
                                      <m:r>
                                        <a:rPr lang="en-US" sz="2400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  <m:r>
                                    <a:rPr lang="en-US" sz="24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en-US" sz="2400" i="1">
                                          <a:effectLst/>
                                          <a:latin typeface="Cambria Math"/>
                                          <a:ea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sz="2400" i="1">
                                              <a:effectLst/>
                                              <a:latin typeface="Cambria Math"/>
                                              <a:ea typeface="Times New Roman" panose="020206030504050203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2400" i="1">
                                                  <a:effectLst/>
                                                  <a:latin typeface="Cambria Math"/>
                                                  <a:ea typeface="Times New Roman" panose="020206030504050203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400" i="1">
                                                  <a:effectLst/>
                                                  <a:latin typeface="Cambria Math" panose="02040503050406030204" pitchFamily="18" charset="0"/>
                                                  <a:ea typeface="Times New Roman" panose="020206030504050203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400" i="1">
                                                  <a:effectLst/>
                                                  <a:latin typeface="Cambria Math" panose="02040503050406030204" pitchFamily="18" charset="0"/>
                                                  <a:ea typeface="Times New Roman" panose="02020603050405020304" pitchFamily="18" charset="0"/>
                                                </a:rPr>
                                                <m:t>0</m:t>
                                              </m:r>
                                            </m:sub>
                                          </m:sSub>
                                          <m:r>
                                            <a:rPr lang="en-US" sz="2400" i="1">
                                              <a:effectLst/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</a:rPr>
                                            <m:t>−1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sz="2400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24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+1</m:t>
                                  </m:r>
                                </m:e>
                              </m:rad>
                              <m:r>
                                <a:rPr lang="en-US" sz="24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400" i="1">
                                      <a:effectLst/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e>
                              </m:rad>
                            </m:e>
                            <m:e>
                              <m:r>
                                <a:rPr lang="en-US" sz="24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amp;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400" i="1">
                                      <a:effectLst/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a:rPr lang="en-US" sz="2400" i="1">
                                          <a:effectLst/>
                                          <a:latin typeface="Cambria Math"/>
                                          <a:ea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sz="2400" i="1">
                                              <a:effectLst/>
                                              <a:latin typeface="Cambria Math"/>
                                              <a:ea typeface="Times New Roman" panose="020206030504050203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2400" i="1">
                                                  <a:effectLst/>
                                                  <a:latin typeface="Cambria Math"/>
                                                  <a:ea typeface="Times New Roman" panose="020206030504050203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400" i="1">
                                                  <a:effectLst/>
                                                  <a:latin typeface="Cambria Math" panose="02040503050406030204" pitchFamily="18" charset="0"/>
                                                  <a:ea typeface="Times New Roman" panose="020206030504050203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400" i="1">
                                                  <a:effectLst/>
                                                  <a:latin typeface="Cambria Math" panose="02040503050406030204" pitchFamily="18" charset="0"/>
                                                  <a:ea typeface="Times New Roman" panose="02020603050405020304" pitchFamily="18" charset="0"/>
                                                </a:rPr>
                                                <m:t>0</m:t>
                                              </m:r>
                                            </m:sub>
                                          </m:sSub>
                                          <m:r>
                                            <a:rPr lang="en-US" sz="2400" i="1">
                                              <a:effectLst/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</a:rPr>
                                            <m:t>−1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sz="2400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24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+</m:t>
                                  </m:r>
                                  <m:sSubSup>
                                    <m:sSubSupPr>
                                      <m:ctrlPr>
                                        <a:rPr lang="en-US" sz="2400" i="1">
                                          <a:effectLst/>
                                          <a:latin typeface="Cambria Math"/>
                                          <a:ea typeface="Times New Roman" panose="020206030504050203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400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0</m:t>
                                      </m:r>
                                    </m:sub>
                                    <m:sup>
                                      <m:r>
                                        <a:rPr lang="en-US" sz="2400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  <m:r>
                                    <a:rPr lang="en-US" sz="24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+1</m:t>
                                  </m:r>
                                </m:e>
                              </m:rad>
                              <m:r>
                                <a:rPr lang="en-US" sz="24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400" i="1">
                                      <a:effectLst/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e>
                              </m:rad>
                            </m:e>
                          </m:eqArr>
                        </m:e>
                      </m:d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800" i="1">
                              <a:effectLst/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800" i="1">
                                  <a:effectLst/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amp;</m:t>
                              </m:r>
                              <m:sSubSup>
                                <m:sSubSupPr>
                                  <m:ctrlPr>
                                    <a:rPr lang="en-US" sz="2800" i="1">
                                      <a:effectLst/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0</m:t>
                                  </m:r>
                                </m:sub>
                                <m:sup>
                                  <m: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sz="2800" i="1">
                                      <a:effectLst/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0</m:t>
                                  </m:r>
                                </m:sub>
                                <m:sup>
                                  <m: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=2</m:t>
                              </m:r>
                            </m:e>
                            <m:e>
                              <m: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amp;</m:t>
                              </m:r>
                              <m:sSubSup>
                                <m:sSubSupPr>
                                  <m:ctrlPr>
                                    <a:rPr lang="en-US" sz="2800" i="1">
                                      <a:effectLst/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0</m:t>
                                  </m:r>
                                </m:sub>
                                <m:sup>
                                  <m: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800" i="1">
                                      <a:effectLst/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800" i="1">
                                          <a:effectLst/>
                                          <a:latin typeface="Cambria Math"/>
                                          <a:ea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800" i="1">
                                              <a:effectLst/>
                                              <a:latin typeface="Cambria Math"/>
                                              <a:ea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800" i="1">
                                              <a:effectLst/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2800" i="1">
                                              <a:effectLst/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  <m:r>
                                        <a:rPr lang="en-US" sz="2800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=1</m:t>
                              </m:r>
                            </m:e>
                            <m:e>
                              <m: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en-US" sz="2800" i="1">
                                      <a:effectLst/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800" i="1">
                                          <a:effectLst/>
                                          <a:latin typeface="Cambria Math"/>
                                          <a:ea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800" i="1">
                                              <a:effectLst/>
                                              <a:latin typeface="Cambria Math"/>
                                              <a:ea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800" i="1">
                                              <a:effectLst/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800" i="1">
                                              <a:effectLst/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  <m:r>
                                        <a:rPr lang="en-US" sz="2800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sz="2800" i="1">
                                      <a:effectLst/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0</m:t>
                                  </m:r>
                                </m:sub>
                                <m:sup>
                                  <m: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=1</m:t>
                              </m:r>
                            </m:e>
                          </m:eqArr>
                        </m:e>
                      </m:d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800" i="1">
                              <a:effectLst/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800" i="1">
                                  <a:effectLst/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sz="2800" i="1">
                                      <a:effectLst/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=1</m:t>
                              </m:r>
                            </m:e>
                            <m:e>
                              <m: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sz="2800" i="1">
                                      <a:effectLst/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=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800" i="1" dirty="0" smtClean="0">
                  <a:effectLst/>
                  <a:latin typeface="Cambria Math" panose="02040503050406030204" pitchFamily="18" charset="0"/>
                  <a:ea typeface="Times New Roman" panose="02020603050405020304" pitchFamily="18" charset="0"/>
                </a:endParaRPr>
              </a:p>
              <a:p>
                <a:pPr marL="629920">
                  <a:lnSpc>
                    <a:spcPct val="115000"/>
                  </a:lnSpc>
                </a:pPr>
                <a14:m>
                  <m:oMath xmlns:m="http://schemas.openxmlformats.org/officeDocument/2006/math">
                    <m:groupChr>
                      <m:groupChrPr>
                        <m:chr m:val="→"/>
                        <m:vertJc m:val="bot"/>
                        <m:ctrlPr>
                          <a:rPr lang="en-US" sz="2800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groupChr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  </m:t>
                        </m:r>
                      </m:e>
                    </m:groupChr>
                    <m:sSub>
                      <m:sSubPr>
                        <m:ctrlPr>
                          <a:rPr lang="en-US" sz="2800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US" sz="2800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2.</m:t>
                    </m:r>
                  </m:oMath>
                </a14:m>
                <a:r>
                  <a:rPr lang="en-US" sz="28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ọn </a:t>
                </a:r>
                <a:r>
                  <a:rPr lang="en-US" sz="28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2800" b="1" dirty="0">
                    <a:solidFill>
                      <a:srgbClr val="0000FF"/>
                    </a:solidFill>
                    <a:highlight>
                      <a:srgbClr val="FFFF00"/>
                    </a:highligh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29920">
                  <a:lnSpc>
                    <a:spcPct val="115000"/>
                  </a:lnSpc>
                  <a:spcAft>
                    <a:spcPts val="0"/>
                  </a:spcAft>
                </a:pPr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24939" y="1741730"/>
                <a:ext cx="14479089" cy="5781198"/>
              </a:xfrm>
              <a:prstGeom prst="rect">
                <a:avLst/>
              </a:prstGeom>
              <a:blipFill rotWithShape="0">
                <a:blip r:embed="rId2"/>
                <a:stretch>
                  <a:fillRect t="-7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-63500" y="-38100"/>
                <a:ext cx="12344400" cy="23114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28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5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fr-FR" sz="2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fr-FR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fr-FR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n</a:t>
                </a:r>
                <a:r>
                  <a:rPr lang="fr-FR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fr-FR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fr-FR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ọa</a:t>
                </a:r>
                <a:r>
                  <a:rPr lang="fr-FR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fr-FR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 panose="02040503050406030204" pitchFamily="18" charset="0"/>
                      </a:rPr>
                      <m:t>𝑶𝒙𝒚𝒛</m:t>
                    </m:r>
                  </m:oMath>
                </a14:m>
                <a:r>
                  <a:rPr lang="fr-FR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fr-FR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fr-FR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lang="fr-FR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fr-FR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28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b="1" i="1">
                        <a:latin typeface="Cambria Math" panose="02040503050406030204" pitchFamily="18" charset="0"/>
                      </a:rPr>
                      <m:t>𝑨</m:t>
                    </m:r>
                    <m:d>
                      <m:dPr>
                        <m:ctrlPr>
                          <a:rPr lang="en-US" sz="28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  <m:r>
                      <a:rPr lang="en-US" sz="28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800" b="1" i="1">
                        <a:latin typeface="Cambria Math" panose="02040503050406030204" pitchFamily="18" charset="0"/>
                      </a:rPr>
                      <m:t>𝑩</m:t>
                    </m:r>
                    <m:d>
                      <m:dPr>
                        <m:ctrlPr>
                          <a:rPr lang="en-US" sz="28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sz="2800" b="1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US" sz="2800" b="1" i="1" dirty="0" smtClean="0">
                  <a:latin typeface="Cambria Math" panose="02040503050406030204" pitchFamily="18" charset="0"/>
                </a:endParaRPr>
              </a:p>
              <a:p>
                <a:pPr lvl="0"/>
                <a14:m>
                  <m:oMath xmlns:m="http://schemas.openxmlformats.org/officeDocument/2006/math">
                    <m:r>
                      <a:rPr lang="en-US" sz="2800" b="1" i="1">
                        <a:latin typeface="Cambria Math" panose="02040503050406030204" pitchFamily="18" charset="0"/>
                      </a:rPr>
                      <m:t>𝑪</m:t>
                    </m:r>
                    <m:r>
                      <a:rPr lang="en-US" sz="28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800" b="1" i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8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2800" b="1" i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8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8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fr-FR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fr-FR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fr-FR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fr-FR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 panose="02040503050406030204" pitchFamily="18" charset="0"/>
                      </a:rPr>
                      <m:t>𝑫</m:t>
                    </m:r>
                  </m:oMath>
                </a14:m>
                <a:r>
                  <a:rPr lang="fr-FR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ộc</a:t>
                </a:r>
                <a:r>
                  <a:rPr lang="fr-FR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fr-FR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fr-FR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 panose="02040503050406030204" pitchFamily="18" charset="0"/>
                      </a:rPr>
                      <m:t>𝑶𝒙𝒚</m:t>
                    </m:r>
                  </m:oMath>
                </a14:m>
                <a:r>
                  <a:rPr lang="fr-FR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o</a:t>
                </a:r>
                <a:r>
                  <a:rPr lang="fr-FR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fr-FR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fr-FR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fr-FR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 panose="02040503050406030204" pitchFamily="18" charset="0"/>
                      </a:rPr>
                      <m:t>𝑨𝑩𝑪𝑫</m:t>
                    </m:r>
                  </m:oMath>
                </a14:m>
                <a:r>
                  <a:rPr lang="fr-FR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:r>
                  <a:rPr lang="fr-FR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fr-FR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fr-FR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fr-FR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fr-FR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fr-FR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</a:t>
                </a:r>
                <a:r>
                  <a:rPr lang="fr-FR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fr-FR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 panose="02040503050406030204" pitchFamily="18" charset="0"/>
                      </a:rPr>
                      <m:t>𝑫</m:t>
                    </m:r>
                    <m:d>
                      <m:dPr>
                        <m:ctrlPr>
                          <a:rPr lang="en-US" sz="2800" b="1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</m:e>
                          <m:sub>
                            <m:r>
                              <a:rPr lang="en-US" sz="28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e>
                    </m:d>
                  </m:oMath>
                </a14:m>
                <a:r>
                  <a:rPr lang="fr-FR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:r>
                  <a:rPr lang="fr-FR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ọa</a:t>
                </a:r>
                <a:r>
                  <a:rPr lang="fr-FR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fr-FR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fr-FR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fr-FR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 panose="02040503050406030204" pitchFamily="18" charset="0"/>
                      </a:rPr>
                      <m:t>𝑫</m:t>
                    </m:r>
                  </m:oMath>
                </a14:m>
                <a:r>
                  <a:rPr lang="fr-FR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fr-FR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lang="fr-FR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sz="2800" b="1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8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fr-FR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endParaRPr lang="en-US" sz="2800" b="1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fr-FR" sz="2800" b="1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fr-FR" sz="2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en-US" sz="28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:r>
                  <a:rPr lang="en-US" sz="2800" b="1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en-US" sz="28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:r>
                  <a:rPr lang="en-US" sz="2800" b="1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3500" y="-38100"/>
                <a:ext cx="12344400" cy="2311402"/>
              </a:xfrm>
              <a:prstGeom prst="rect">
                <a:avLst/>
              </a:prstGeom>
              <a:blipFill>
                <a:blip r:embed="rId3"/>
                <a:stretch>
                  <a:fillRect l="-1037" t="-2902" b="-474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Left Arrow 3">
            <a:hlinkClick r:id="rId4" action="ppaction://hlinksldjump"/>
          </p:cNvPr>
          <p:cNvSpPr/>
          <p:nvPr/>
        </p:nvSpPr>
        <p:spPr>
          <a:xfrm>
            <a:off x="11544300" y="6258966"/>
            <a:ext cx="533400" cy="5080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6330405" y="1336245"/>
            <a:ext cx="469900" cy="4572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0050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0" y="1707"/>
                <a:ext cx="12192000" cy="24400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6. </a:t>
                </a:r>
                <a:r>
                  <a:rPr lang="en-US" sz="2800" b="1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ong</a:t>
                </a:r>
                <a:r>
                  <a:rPr lang="en-US" sz="2800" b="1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hông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an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ới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ệ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ọa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ộ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Ox</m:t>
                    </m:r>
                    <m:r>
                      <a:rPr lang="vi-VN" sz="2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𝒚𝒛</m:t>
                    </m:r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a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ectơ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vi-VN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𝒂</m:t>
                        </m:r>
                      </m:e>
                    </m:acc>
                    <m:r>
                      <a:rPr lang="vi-VN" sz="2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2800" b="1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vi-VN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  <m:r>
                          <a:rPr lang="vi-VN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−</m:t>
                        </m:r>
                        <m:r>
                          <a:rPr lang="vi-VN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  <m:r>
                          <a:rPr lang="vi-VN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vi-VN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vi-VN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𝒃</m:t>
                        </m:r>
                      </m:e>
                    </m:acc>
                    <m:r>
                      <a:rPr lang="vi-VN" sz="2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2800" b="1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vi-VN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  <m:r>
                          <a:rPr lang="vi-VN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vi-VN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  <m:r>
                          <a:rPr lang="vi-VN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−</m:t>
                        </m:r>
                        <m:r>
                          <a:rPr lang="vi-VN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28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b="1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2800" b="1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vi-VN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𝒄</m:t>
                        </m:r>
                      </m:e>
                    </m:acc>
                    <m:r>
                      <a:rPr lang="vi-VN" sz="2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2800" b="1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vi-VN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𝒎</m:t>
                        </m:r>
                        <m:r>
                          <a:rPr lang="vi-VN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vi-VN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𝟎</m:t>
                        </m:r>
                        <m:r>
                          <a:rPr lang="vi-VN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vi-VN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  <m:r>
                          <a:rPr lang="vi-VN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𝒎</m:t>
                        </m:r>
                        <m:r>
                          <a:rPr lang="vi-VN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vi-VN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hi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ó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ể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a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ectơ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vi-VN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𝒂</m:t>
                        </m:r>
                      </m:e>
                    </m:acc>
                    <m:r>
                      <a:rPr lang="vi-VN" sz="2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2800" b="1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vi-VN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𝒃</m:t>
                        </m:r>
                      </m:e>
                    </m:acc>
                    <m:r>
                      <a:rPr lang="vi-VN" sz="2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2800" b="1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vi-VN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𝒄</m:t>
                        </m:r>
                      </m:e>
                    </m:acc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ồng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ẳng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ì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á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ị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am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ố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ực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𝒎</m:t>
                    </m:r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ằng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ao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iêu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?</a:t>
                </a: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vi-VN" sz="2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𝒎</m:t>
                    </m:r>
                    <m:r>
                      <a:rPr lang="vi-VN" sz="2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vi-VN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𝟕</m:t>
                        </m:r>
                      </m:num>
                      <m:den>
                        <m:r>
                          <a:rPr lang="vi-VN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	</a:t>
                </a: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vi-VN" sz="2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𝒎</m:t>
                    </m:r>
                    <m:r>
                      <a:rPr lang="vi-VN" sz="2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vi-VN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num>
                      <m:den>
                        <m:r>
                          <a:rPr lang="vi-VN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	</a:t>
                </a:r>
                <a:r>
                  <a:rPr lang="en-US" sz="28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</a:t>
                </a:r>
                <a:r>
                  <a:rPr lang="en-US" sz="2800" b="1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</a:t>
                </a: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vi-VN" sz="2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𝒎</m:t>
                    </m:r>
                    <m:r>
                      <a:rPr lang="vi-VN" sz="2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vi-VN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𝟑</m:t>
                        </m:r>
                      </m:num>
                      <m:den>
                        <m:r>
                          <a:rPr lang="vi-VN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𝟕</m:t>
                        </m:r>
                      </m:den>
                    </m:f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	</a:t>
                </a:r>
                <a:r>
                  <a:rPr lang="en-US" sz="28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</a:t>
                </a:r>
                <a:r>
                  <a:rPr lang="en-US" sz="2800" b="1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</a:t>
                </a: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vi-VN" sz="2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𝒎</m:t>
                    </m:r>
                    <m:r>
                      <a:rPr lang="vi-VN" sz="2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vi-VN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num>
                      <m:den>
                        <m:r>
                          <a:rPr lang="vi-VN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𝟕</m:t>
                        </m:r>
                      </m:den>
                    </m:f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707"/>
                <a:ext cx="12192000" cy="2440027"/>
              </a:xfrm>
              <a:prstGeom prst="rect">
                <a:avLst/>
              </a:prstGeom>
              <a:blipFill>
                <a:blip r:embed="rId2"/>
                <a:stretch>
                  <a:fillRect l="-1000" r="-1000" b="-199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90500" y="2536993"/>
                <a:ext cx="10648950" cy="327134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indent="-629920" algn="ctr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28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29920">
                  <a:lnSpc>
                    <a:spcPct val="115000"/>
                  </a:lnSpc>
                </a:pPr>
                <a:r>
                  <a:rPr lang="en-US" sz="280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𝑚</m:t>
                    </m:r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𝑛</m:t>
                    </m:r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−1.</m:t>
                    </m:r>
                  </m:oMath>
                </a14:m>
                <a:endParaRPr lang="en-US" sz="2800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29920">
                  <a:lnSpc>
                    <a:spcPct val="115000"/>
                  </a:lnSpc>
                </a:pPr>
                <a:r>
                  <a:rPr lang="en-US" sz="2800" dirty="0" err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𝑚</m:t>
                    </m:r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𝑛</m:t>
                    </m:r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−3.</m:t>
                    </m:r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800" dirty="0" smtClean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29920">
                  <a:lnSpc>
                    <a:spcPct val="115000"/>
                  </a:lnSpc>
                </a:pPr>
                <a14:m>
                  <m:oMath xmlns:m="http://schemas.openxmlformats.org/officeDocument/2006/math"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]"/>
                        <m:ctrlPr>
                          <a:rPr lang="en-US" sz="2800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800" i="1">
                                <a:effectLst/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accPr>
                          <m:e>
                            <m:r>
                              <a:rPr lang="vi-VN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𝑎</m:t>
                            </m:r>
                          </m:e>
                        </m:acc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2800" i="1">
                                <a:effectLst/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accPr>
                          <m:e>
                            <m:r>
                              <a:rPr lang="vi-VN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𝑏</m:t>
                            </m:r>
                          </m:e>
                        </m:acc>
                      </m:e>
                    </m:d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800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𝑐</m:t>
                        </m:r>
                      </m:e>
                    </m:acc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0</m:t>
                    </m:r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7</m:t>
                    </m:r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𝑚</m:t>
                    </m:r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3=0⇔</m:t>
                    </m:r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𝑚</m:t>
                    </m:r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num>
                      <m:den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629920">
                  <a:lnSpc>
                    <a:spcPct val="115000"/>
                  </a:lnSpc>
                </a:pPr>
                <a:r>
                  <a:rPr lang="en-US" sz="2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2800" b="1" dirty="0" err="1" smtClean="0">
                    <a:highlight>
                      <a:srgbClr val="00FF00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n</a:t>
                </a:r>
                <a:r>
                  <a:rPr lang="en-US" sz="2800" dirty="0" smtClean="0">
                    <a:highlight>
                      <a:srgbClr val="00FF00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29920">
                  <a:lnSpc>
                    <a:spcPct val="115000"/>
                  </a:lnSpc>
                </a:pPr>
                <a:endParaRPr lang="en-US" sz="2800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" y="2536993"/>
                <a:ext cx="10648950" cy="3271345"/>
              </a:xfrm>
              <a:prstGeom prst="rect">
                <a:avLst/>
              </a:prstGeom>
              <a:blipFill rotWithShape="0">
                <a:blip r:embed="rId3"/>
                <a:stretch>
                  <a:fillRect t="-11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Left Arrow 4">
            <a:hlinkClick r:id="rId4" action="ppaction://hlinksldjump"/>
          </p:cNvPr>
          <p:cNvSpPr/>
          <p:nvPr/>
        </p:nvSpPr>
        <p:spPr>
          <a:xfrm>
            <a:off x="11544300" y="6258966"/>
            <a:ext cx="533400" cy="5080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Left Arrow 5">
            <a:hlinkClick r:id="rId4" action="ppaction://hlinksldjump"/>
          </p:cNvPr>
          <p:cNvSpPr/>
          <p:nvPr/>
        </p:nvSpPr>
        <p:spPr>
          <a:xfrm>
            <a:off x="11696700" y="6411366"/>
            <a:ext cx="533400" cy="5080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6426200" y="1933734"/>
            <a:ext cx="469900" cy="4572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8333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0" y="220648"/>
                <a:ext cx="12192000" cy="23417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7. </a:t>
                </a:r>
                <a:r>
                  <a:rPr lang="en-US" sz="2800" b="1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𝒂</m:t>
                        </m:r>
                      </m:e>
                    </m:acc>
                    <m:d>
                      <m:dPr>
                        <m:ctrlPr>
                          <a:rPr lang="en-US" sz="2800" b="1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e>
                    </m:d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2800" b="1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𝒃</m:t>
                        </m:r>
                      </m:e>
                    </m:acc>
                    <m:d>
                      <m:dPr>
                        <m:ctrlPr>
                          <a:rPr lang="en-US" sz="2800" b="1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𝟓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𝟔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ìm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𝒎</m:t>
                    </m:r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𝒏</m:t>
                    </m:r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ao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𝒄</m:t>
                        </m:r>
                      </m:e>
                    </m:acc>
                    <m:d>
                      <m:dPr>
                        <m:ctrlPr>
                          <a:rPr lang="en-US" sz="2800" b="1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𝒎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𝒏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800" b="1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800" b="1" i="1">
                                <a:effectLst/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2800" b="1" i="1">
                                <a:effectLst/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𝒃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ùng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ương</a:t>
                </a:r>
                <a:r>
                  <a:rPr lang="en-US" sz="28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</a:t>
                </a:r>
                <a:r>
                  <a:rPr lang="en-US" sz="28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A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n-US" sz="28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 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= 2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n = –</a:t>
                </a:r>
                <a:r>
                  <a:rPr lang="en-US" sz="28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. 			</a:t>
                </a:r>
                <a:r>
                  <a:rPr lang="en-US" sz="2800" b="1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</a:t>
                </a: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 = –2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n = </a:t>
                </a:r>
                <a:r>
                  <a:rPr lang="en-US" sz="28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.  </a:t>
                </a:r>
                <a:endParaRPr 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2800" b="1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	C</a:t>
                </a: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 = 1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n = –</a:t>
                </a:r>
                <a:r>
                  <a:rPr lang="en-US" sz="28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. 			</a:t>
                </a:r>
                <a:r>
                  <a:rPr lang="en-US" sz="2800" b="1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</a:t>
                </a: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 = –1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n = 2.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20648"/>
                <a:ext cx="12192000" cy="2341731"/>
              </a:xfrm>
              <a:prstGeom prst="rect">
                <a:avLst/>
              </a:prstGeom>
              <a:blipFill>
                <a:blip r:embed="rId2"/>
                <a:stretch>
                  <a:fillRect l="-1000" r="-1000" b="-468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0" y="2718350"/>
                <a:ext cx="11772900" cy="26140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-629920" algn="ctr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28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ời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29920">
                  <a:lnSpc>
                    <a:spcPct val="115000"/>
                  </a:lnSpc>
                  <a:spcAft>
                    <a:spcPts val="200"/>
                  </a:spcAft>
                </a:pPr>
                <a:r>
                  <a:rPr lang="en-US" sz="28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ó: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800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800" i="1">
                                <a:effectLst/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2800" i="1">
                                <a:effectLst/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6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e>
                    </m:d>
                  </m:oMath>
                </a14:m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800" b="0" i="1" smtClean="0">
                        <a:effectLst/>
                        <a:latin typeface="Cambria Math" panose="02040503050406030204" pitchFamily="18" charset="0"/>
                      </a:rPr>
                      <m:t>         </m:t>
                    </m:r>
                    <m:acc>
                      <m:accPr>
                        <m:chr m:val="⃗"/>
                        <m:ctrlPr>
                          <a:rPr lang="en-US" sz="2800" i="1">
                            <a:effectLst/>
                            <a:latin typeface="Cambria Math"/>
                          </a:rPr>
                        </m:ctrlPr>
                      </m:acc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  <m:d>
                      <m:dPr>
                        <m:ctrlPr>
                          <a:rPr lang="en-US" sz="2800" i="1">
                            <a:effectLst/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800" i="1">
                            <a:effectLst/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800" i="1">
                                <a:effectLst/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2800" i="1">
                                <a:effectLst/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effectLst/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den>
                    </m:f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⇒</m:t>
                    </m:r>
                    <m:d>
                      <m:dPr>
                        <m:begChr m:val="{"/>
                        <m:endChr m:val=""/>
                        <m:ctrlPr>
                          <a:rPr lang="en-US" sz="2800" i="1">
                            <a:effectLst/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effectLst/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𝑚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</m:eqArr>
                      </m:e>
                    </m:d>
                  </m:oMath>
                </a14:m>
                <a:endParaRPr lang="en-US" sz="2800" dirty="0" smtClean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2800" b="1" dirty="0" err="1">
                    <a:highlight>
                      <a:srgbClr val="00FF00"/>
                    </a:highligh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ọn</a:t>
                </a:r>
                <a:r>
                  <a:rPr lang="en-US" sz="2800" b="1" dirty="0">
                    <a:highlight>
                      <a:srgbClr val="00FF00"/>
                    </a:highligh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718350"/>
                <a:ext cx="11772900" cy="2614049"/>
              </a:xfrm>
              <a:prstGeom prst="rect">
                <a:avLst/>
              </a:prstGeom>
              <a:blipFill rotWithShape="0">
                <a:blip r:embed="rId3"/>
                <a:stretch>
                  <a:fillRect l="-1036" t="-1632" b="-55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Left Arrow 3">
            <a:hlinkClick r:id="rId4" action="ppaction://hlinksldjump"/>
          </p:cNvPr>
          <p:cNvSpPr/>
          <p:nvPr/>
        </p:nvSpPr>
        <p:spPr>
          <a:xfrm>
            <a:off x="11544300" y="6258966"/>
            <a:ext cx="533400" cy="5080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6388100" y="1461583"/>
            <a:ext cx="469900" cy="4572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922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0" y="0"/>
                <a:ext cx="12192000" cy="20744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28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8. </a:t>
                </a:r>
                <a:r>
                  <a:rPr lang="en-US" sz="2800" b="1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ong</a:t>
                </a:r>
                <a:r>
                  <a:rPr lang="en-US" sz="2800" b="1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hông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an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ới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ệ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oạ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ộ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𝑶𝒙𝒚𝒛</m:t>
                    </m:r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a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</m:t>
                    </m:r>
                    <m:d>
                      <m:dPr>
                        <m:ctrlPr>
                          <a:rPr lang="en-US" sz="2800" b="1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vi-VN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  <m:r>
                          <a:rPr lang="vi-VN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−</m:t>
                        </m:r>
                        <m:r>
                          <a:rPr lang="vi-VN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𝟑</m:t>
                        </m:r>
                        <m:r>
                          <a:rPr lang="vi-VN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vi-VN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𝟒</m:t>
                        </m:r>
                      </m:e>
                    </m:d>
                    <m:r>
                      <a:rPr lang="vi-VN" sz="2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vi-VN" sz="2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𝑩</m:t>
                    </m:r>
                    <m:d>
                      <m:dPr>
                        <m:ctrlPr>
                          <a:rPr lang="en-US" sz="2800" b="1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vi-VN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  <m:r>
                          <a:rPr lang="vi-VN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vi-VN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𝒚</m:t>
                        </m:r>
                        <m:r>
                          <a:rPr lang="vi-VN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−</m:t>
                        </m:r>
                        <m:r>
                          <a:rPr lang="vi-VN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e>
                    </m:d>
                    <m:r>
                      <a:rPr lang="vi-VN" sz="2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𝑪</m:t>
                    </m:r>
                    <m:d>
                      <m:dPr>
                        <m:ctrlPr>
                          <a:rPr lang="en-US" sz="2800" b="1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vi-VN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  <m:r>
                          <a:rPr lang="vi-VN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vi-VN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𝟒</m:t>
                        </m:r>
                        <m:r>
                          <a:rPr lang="vi-VN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vi-VN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ể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a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, B, C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ẳng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àng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ì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ổng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á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ị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𝟓</m:t>
                    </m:r>
                    <m:r>
                      <a:rPr lang="vi-VN" sz="2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𝒙</m:t>
                    </m:r>
                    <m:r>
                      <a:rPr lang="vi-VN" sz="2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vi-VN" sz="2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𝒚</m:t>
                    </m:r>
                    <m:r>
                      <a:rPr lang="en-US" sz="2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 </m:t>
                    </m:r>
                  </m:oMath>
                </a14:m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</a:t>
                </a: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. 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41.	</a:t>
                </a: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. 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40.	</a:t>
                </a:r>
                <a:r>
                  <a:rPr lang="en-US" sz="28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	</a:t>
                </a:r>
                <a:r>
                  <a:rPr lang="en-US" sz="2800" b="1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</a:t>
                </a: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42.	</a:t>
                </a:r>
                <a:r>
                  <a:rPr lang="en-US" sz="28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	</a:t>
                </a:r>
                <a:r>
                  <a:rPr lang="en-US" sz="2800" b="1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</a:t>
                </a: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36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12192000" cy="2074414"/>
              </a:xfrm>
              <a:prstGeom prst="rect">
                <a:avLst/>
              </a:prstGeom>
              <a:blipFill>
                <a:blip r:embed="rId2"/>
                <a:stretch>
                  <a:fillRect l="-1000" t="-1765" r="-1000" b="-558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-361950" y="2269416"/>
                <a:ext cx="12192000" cy="36747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-629920" algn="ctr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28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ời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2992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2800" dirty="0" err="1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</m:t>
                        </m:r>
                      </m:e>
                    </m:acc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𝑦</m:t>
                        </m:r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−</m:t>
                        </m:r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e>
                    </m:d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;</m:t>
                    </m:r>
                    <m:acc>
                      <m:accPr>
                        <m:chr m:val="⃗"/>
                        <m:ctrlPr>
                          <a:rPr lang="en-US" sz="2800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𝐶</m:t>
                        </m:r>
                      </m:e>
                    </m:acc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7</m:t>
                        </m:r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−</m:t>
                        </m:r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e>
                    </m:d>
                  </m:oMath>
                </a14:m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29920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, B, C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ng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𝐶</m:t>
                        </m:r>
                      </m:e>
                    </m:acc>
                  </m:oMath>
                </a14:m>
                <a:endParaRPr lang="en-US" sz="2800" i="1" dirty="0" smtClean="0">
                  <a:effectLst/>
                  <a:latin typeface="Cambria Math" panose="02040503050406030204" pitchFamily="18" charset="0"/>
                  <a:ea typeface="Calibri" panose="020F0502020204030204" pitchFamily="34" charset="0"/>
                </a:endParaRPr>
              </a:p>
              <a:p>
                <a:pPr marL="629920">
                  <a:lnSpc>
                    <a:spcPct val="115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f>
                        <m:fPr>
                          <m:ctrlPr>
                            <a:rPr lang="en-US" sz="2800" i="1">
                              <a:effectLst/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vi-VN" sz="2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</m:t>
                          </m:r>
                          <m:r>
                            <a:rPr lang="vi-VN" sz="2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vi-VN" sz="2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𝑥</m:t>
                          </m:r>
                          <m:r>
                            <a:rPr lang="vi-VN" sz="2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</m:t>
                          </m:r>
                          <m:r>
                            <a:rPr lang="vi-VN" sz="2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den>
                      </m:f>
                      <m:r>
                        <a:rPr lang="vi-VN" sz="2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effectLst/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vi-VN" sz="2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𝑦</m:t>
                          </m:r>
                          <m:r>
                            <a:rPr lang="vi-VN" sz="2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+</m:t>
                          </m:r>
                          <m:r>
                            <a:rPr lang="vi-VN" sz="2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3</m:t>
                          </m:r>
                        </m:num>
                        <m:den>
                          <m:r>
                            <a:rPr lang="vi-VN" sz="2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7</m:t>
                          </m:r>
                        </m:den>
                      </m:f>
                      <m:r>
                        <a:rPr lang="vi-VN" sz="2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effectLst/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vi-VN" sz="2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</m:t>
                          </m:r>
                          <m:r>
                            <a:rPr lang="vi-VN" sz="2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vi-VN" sz="2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</m:t>
                          </m:r>
                          <m:r>
                            <a:rPr lang="vi-VN" sz="2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</m:t>
                          </m:r>
                        </m:den>
                      </m:f>
                    </m:oMath>
                  </m:oMathPara>
                </a14:m>
                <a:endParaRPr lang="en-US" sz="2800" dirty="0" smtClean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29920">
                  <a:lnSpc>
                    <a:spcPct val="115000"/>
                  </a:lnSpc>
                </a:pP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en-US" sz="2800" b="1" dirty="0" err="1">
                    <a:highlight>
                      <a:srgbClr val="00FF00"/>
                    </a:highlight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ọn</a:t>
                </a:r>
                <a:r>
                  <a:rPr lang="en-US" sz="2800" b="1" dirty="0">
                    <a:highlight>
                      <a:srgbClr val="00FF00"/>
                    </a:highlight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</m:t>
                    </m:r>
                    <m:r>
                      <a:rPr lang="en-US" sz="28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29920">
                  <a:lnSpc>
                    <a:spcPct val="115000"/>
                  </a:lnSpc>
                  <a:spcAft>
                    <a:spcPts val="0"/>
                  </a:spcAft>
                </a:pPr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61950" y="2269416"/>
                <a:ext cx="12192000" cy="3674724"/>
              </a:xfrm>
              <a:prstGeom prst="rect">
                <a:avLst/>
              </a:prstGeom>
              <a:blipFill rotWithShape="0">
                <a:blip r:embed="rId3"/>
                <a:stretch>
                  <a:fillRect t="-9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Left Arrow 5">
            <a:hlinkClick r:id="rId4" action="ppaction://hlinksldjump"/>
          </p:cNvPr>
          <p:cNvSpPr/>
          <p:nvPr/>
        </p:nvSpPr>
        <p:spPr>
          <a:xfrm>
            <a:off x="11544300" y="6258966"/>
            <a:ext cx="533400" cy="5080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635000" y="1546027"/>
            <a:ext cx="469900" cy="4572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6977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0" y="0"/>
                <a:ext cx="12192000" cy="20744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9. </a:t>
                </a:r>
                <a:r>
                  <a:rPr lang="en-US" sz="2800" b="1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Trong</a:t>
                </a:r>
                <a:r>
                  <a:rPr lang="en-US" sz="2800" b="1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không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gian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𝑶𝒙𝒚𝒛</m:t>
                    </m:r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ho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ốn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iểm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𝑨</m:t>
                    </m:r>
                    <m:d>
                      <m:dPr>
                        <m:ctrlPr>
                          <a:rPr lang="en-US" sz="2800" b="1" i="1">
                            <a:effectLst/>
                            <a:latin typeface="Cambria Math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vi-VN" sz="2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𝟏</m:t>
                        </m:r>
                        <m:r>
                          <a:rPr lang="vi-VN" sz="2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;−</m:t>
                        </m:r>
                        <m:r>
                          <a:rPr lang="vi-VN" sz="2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𝟐</m:t>
                        </m:r>
                        <m:r>
                          <a:rPr lang="vi-VN" sz="2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;</m:t>
                        </m:r>
                        <m:r>
                          <a:rPr lang="vi-VN" sz="2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𝟎</m:t>
                        </m:r>
                      </m:e>
                    </m:d>
                    <m:r>
                      <a:rPr lang="vi-VN" sz="2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,</m:t>
                    </m:r>
                    <m:r>
                      <a:rPr lang="vi-VN" sz="2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𝑩</m:t>
                    </m:r>
                    <m:d>
                      <m:dPr>
                        <m:ctrlPr>
                          <a:rPr lang="en-US" sz="2800" b="1" i="1">
                            <a:effectLst/>
                            <a:latin typeface="Cambria Math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vi-VN" sz="2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𝟏</m:t>
                        </m:r>
                        <m:r>
                          <a:rPr lang="vi-VN" sz="2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;</m:t>
                        </m:r>
                        <m:r>
                          <a:rPr lang="vi-VN" sz="2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𝟎</m:t>
                        </m:r>
                        <m:r>
                          <a:rPr lang="vi-VN" sz="2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;−</m:t>
                        </m:r>
                        <m:r>
                          <a:rPr lang="vi-VN" sz="2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𝑪</m:t>
                    </m:r>
                    <m:d>
                      <m:dPr>
                        <m:ctrlPr>
                          <a:rPr lang="en-US" sz="2800" b="1" i="1">
                            <a:effectLst/>
                            <a:latin typeface="Cambria Math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vi-VN" sz="2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𝟎</m:t>
                        </m:r>
                        <m:r>
                          <a:rPr lang="vi-VN" sz="2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;−</m:t>
                        </m:r>
                        <m:r>
                          <a:rPr lang="vi-VN" sz="2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𝟏</m:t>
                        </m:r>
                        <m:r>
                          <a:rPr lang="vi-VN" sz="2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;</m:t>
                        </m:r>
                        <m:r>
                          <a:rPr lang="vi-VN" sz="2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𝟐</m:t>
                        </m:r>
                      </m:e>
                    </m:d>
                    <m:r>
                      <a:rPr lang="vi-VN" sz="2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,</m:t>
                    </m:r>
                    <m:r>
                      <a:rPr lang="vi-VN" sz="2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𝑫</m:t>
                    </m:r>
                    <m:d>
                      <m:dPr>
                        <m:ctrlPr>
                          <a:rPr lang="en-US" sz="2800" b="1" i="1">
                            <a:effectLst/>
                            <a:latin typeface="Cambria Math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vi-VN" sz="2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𝟎</m:t>
                        </m:r>
                        <m:r>
                          <a:rPr lang="vi-VN" sz="2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;</m:t>
                        </m:r>
                        <m:r>
                          <a:rPr lang="vi-VN" sz="2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𝒎</m:t>
                        </m:r>
                        <m:r>
                          <a:rPr lang="vi-VN" sz="2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;</m:t>
                        </m:r>
                        <m:r>
                          <a:rPr lang="vi-VN" sz="2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𝒌</m:t>
                        </m:r>
                      </m:e>
                    </m:d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ệ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ức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giữa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𝒎</m:t>
                    </m:r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𝒌</m:t>
                    </m:r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ể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ốn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iểm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𝑨𝑩𝑪𝑫</m:t>
                    </m:r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ồng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phẳng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:</a:t>
                </a:r>
                <a:endParaRPr lang="en-US" sz="28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vi-VN" sz="2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vi-VN" sz="2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𝒎</m:t>
                    </m:r>
                    <m:r>
                      <a:rPr lang="vi-VN" sz="2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+</m:t>
                    </m:r>
                    <m:r>
                      <a:rPr lang="vi-VN" sz="2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𝒌</m:t>
                    </m:r>
                    <m:r>
                      <a:rPr lang="vi-VN" sz="2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r>
                      <a:rPr lang="vi-VN" sz="2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𝟏</m:t>
                    </m:r>
                  </m:oMath>
                </a14:m>
                <a:r>
                  <a:rPr lang="vi-VN" sz="2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	</a:t>
                </a:r>
                <a:r>
                  <a:rPr lang="vi-VN" sz="2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vi-VN" sz="2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𝒎</m:t>
                    </m:r>
                    <m:r>
                      <a:rPr lang="vi-VN" sz="2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+</m:t>
                    </m:r>
                    <m:r>
                      <a:rPr lang="vi-VN" sz="2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𝟐</m:t>
                    </m:r>
                    <m:r>
                      <a:rPr lang="vi-VN" sz="2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𝒌</m:t>
                    </m:r>
                    <m:r>
                      <a:rPr lang="vi-VN" sz="2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r>
                      <a:rPr lang="vi-VN" sz="2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𝟑</m:t>
                    </m:r>
                  </m:oMath>
                </a14:m>
                <a:r>
                  <a:rPr lang="vi-VN" sz="2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	</a:t>
                </a:r>
                <a:r>
                  <a:rPr lang="vi-VN" sz="2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vi-VN" sz="2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𝟐</m:t>
                    </m:r>
                    <m:r>
                      <a:rPr lang="vi-VN" sz="2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𝒎</m:t>
                    </m:r>
                    <m:r>
                      <a:rPr lang="vi-VN" sz="2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−</m:t>
                    </m:r>
                    <m:r>
                      <a:rPr lang="vi-VN" sz="2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𝟑</m:t>
                    </m:r>
                    <m:r>
                      <a:rPr lang="vi-VN" sz="2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𝒌</m:t>
                    </m:r>
                    <m:r>
                      <a:rPr lang="vi-VN" sz="2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r>
                      <a:rPr lang="vi-VN" sz="2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𝟎</m:t>
                    </m:r>
                  </m:oMath>
                </a14:m>
                <a:r>
                  <a:rPr lang="vi-VN" sz="2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	</a:t>
                </a:r>
                <a:r>
                  <a:rPr lang="vi-VN" sz="2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vi-VN" sz="2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𝟐</m:t>
                    </m:r>
                    <m:r>
                      <a:rPr lang="vi-VN" sz="2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𝒎</m:t>
                    </m:r>
                    <m:r>
                      <a:rPr lang="vi-VN" sz="2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+</m:t>
                    </m:r>
                    <m:r>
                      <a:rPr lang="vi-VN" sz="2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𝒌</m:t>
                    </m:r>
                    <m:r>
                      <a:rPr lang="vi-VN" sz="2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r>
                      <a:rPr lang="vi-VN" sz="2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𝟎</m:t>
                    </m:r>
                  </m:oMath>
                </a14:m>
                <a:r>
                  <a:rPr lang="vi-VN" sz="2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28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12192000" cy="2074414"/>
              </a:xfrm>
              <a:prstGeom prst="rect">
                <a:avLst/>
              </a:prstGeom>
              <a:blipFill>
                <a:blip r:embed="rId2"/>
                <a:stretch>
                  <a:fillRect l="-1000" t="-1765" r="-1000" b="-558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85725" y="2901485"/>
                <a:ext cx="12020550" cy="30703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800" i="1" smtClean="0">
                              <a:latin typeface="Cambria Math"/>
                              <a:ea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vi-VN" sz="2800" i="1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𝐴𝐷</m:t>
                          </m:r>
                        </m:e>
                      </m:acc>
                      <m:r>
                        <a:rPr lang="vi-VN" sz="2800" i="1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=(−1;</m:t>
                      </m:r>
                      <m:func>
                        <m:funcPr>
                          <m:ctrlPr>
                            <a:rPr lang="en-US" sz="2800" i="1">
                              <a:effectLst/>
                              <a:latin typeface="Cambria Math"/>
                              <a:ea typeface="Arial" panose="020B0604020202020204" pitchFamily="34" charset="0"/>
                            </a:rPr>
                          </m:ctrlPr>
                        </m:funcPr>
                        <m:fName>
                          <m:r>
                            <a:rPr lang="vi-VN" sz="2800" i="1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𝑚</m:t>
                          </m:r>
                        </m:fName>
                        <m:e>
                          <m:r>
                            <a:rPr lang="vi-VN" sz="2800" i="1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+</m:t>
                          </m:r>
                        </m:e>
                      </m:func>
                      <m:r>
                        <a:rPr lang="vi-VN" sz="2800" i="1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2;</m:t>
                      </m:r>
                      <m:func>
                        <m:funcPr>
                          <m:ctrlPr>
                            <a:rPr lang="en-US" sz="2800" i="1">
                              <a:effectLst/>
                              <a:latin typeface="Cambria Math"/>
                              <a:ea typeface="Arial" panose="020B0604020202020204" pitchFamily="34" charset="0"/>
                            </a:rPr>
                          </m:ctrlPr>
                        </m:funcPr>
                        <m:fName>
                          <m:r>
                            <a:rPr lang="vi-VN" sz="2800" i="1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𝑘</m:t>
                          </m:r>
                        </m:fName>
                        <m:e>
                          <m:r>
                            <a:rPr lang="vi-VN" sz="2800" i="1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29920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800" i="1">
                              <a:effectLst/>
                              <a:latin typeface="Cambria Math"/>
                              <a:ea typeface="Arial" panose="020B0604020202020204" pitchFamily="34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800" i="1">
                                  <a:effectLst/>
                                  <a:latin typeface="Cambria Math"/>
                                  <a:ea typeface="Arial" panose="020B0604020202020204" pitchFamily="34" charset="0"/>
                                </a:rPr>
                              </m:ctrlPr>
                            </m:accPr>
                            <m:e>
                              <m:r>
                                <a:rPr lang="vi-VN" sz="28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𝐴𝐵</m:t>
                              </m:r>
                            </m:e>
                          </m:acc>
                          <m:r>
                            <a:rPr lang="vi-VN" sz="2800" i="1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2800" i="1">
                                  <a:effectLst/>
                                  <a:latin typeface="Cambria Math"/>
                                  <a:ea typeface="Arial" panose="020B0604020202020204" pitchFamily="34" charset="0"/>
                                </a:rPr>
                              </m:ctrlPr>
                            </m:accPr>
                            <m:e>
                              <m:r>
                                <a:rPr lang="vi-VN" sz="28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𝐴𝐶</m:t>
                              </m:r>
                            </m:e>
                          </m:acc>
                        </m:e>
                      </m:d>
                      <m:r>
                        <a:rPr lang="vi-VN" sz="2800" i="1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=(5;1;2)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800" i="1">
                              <a:effectLst/>
                              <a:latin typeface="Cambria Math"/>
                              <a:ea typeface="Arial" panose="020B0604020202020204" pitchFamily="34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800" i="1">
                                  <a:effectLst/>
                                  <a:latin typeface="Cambria Math"/>
                                  <a:ea typeface="Arial" panose="020B0604020202020204" pitchFamily="34" charset="0"/>
                                </a:rPr>
                              </m:ctrlPr>
                            </m:accPr>
                            <m:e>
                              <m:r>
                                <a:rPr lang="vi-VN" sz="28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𝐴𝐵</m:t>
                              </m:r>
                            </m:e>
                          </m:acc>
                          <m:r>
                            <a:rPr lang="vi-VN" sz="2800" i="1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2800" i="1">
                                  <a:effectLst/>
                                  <a:latin typeface="Cambria Math"/>
                                  <a:ea typeface="Arial" panose="020B0604020202020204" pitchFamily="34" charset="0"/>
                                </a:rPr>
                              </m:ctrlPr>
                            </m:accPr>
                            <m:e>
                              <m:r>
                                <a:rPr lang="vi-VN" sz="28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𝐴𝐶</m:t>
                              </m:r>
                            </m:e>
                          </m:acc>
                        </m:e>
                      </m:d>
                      <m:r>
                        <a:rPr lang="vi-VN" sz="2800" i="1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2800" i="1">
                              <a:effectLst/>
                              <a:latin typeface="Cambria Math"/>
                              <a:ea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vi-VN" sz="2800" i="1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𝐴𝐷</m:t>
                          </m:r>
                        </m:e>
                      </m:acc>
                      <m:r>
                        <a:rPr lang="vi-VN" sz="2800" i="1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=</m:t>
                      </m:r>
                      <m:r>
                        <a:rPr lang="vi-VN" sz="2800" i="1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𝑚</m:t>
                      </m:r>
                      <m:r>
                        <a:rPr lang="vi-VN" sz="2800" i="1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+2</m:t>
                      </m:r>
                      <m:r>
                        <a:rPr lang="vi-VN" sz="2800" i="1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𝑘</m:t>
                      </m:r>
                      <m:r>
                        <a:rPr lang="vi-VN" sz="2800" i="1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−3</m:t>
                      </m:r>
                    </m:oMath>
                  </m:oMathPara>
                </a14:m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29920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ốn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𝐴𝐵𝐶𝐷</m:t>
                    </m:r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]"/>
                        <m:ctrlPr>
                          <a:rPr lang="en-US" sz="2800" i="1">
                            <a:effectLst/>
                            <a:latin typeface="Cambria Math"/>
                            <a:ea typeface="Arial" panose="020B060402020202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800" i="1">
                                <a:effectLst/>
                                <a:latin typeface="Cambria Math"/>
                                <a:ea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vi-VN" sz="28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𝐴𝐵</m:t>
                            </m:r>
                          </m:e>
                        </m:acc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2800" i="1">
                                <a:effectLst/>
                                <a:latin typeface="Cambria Math"/>
                                <a:ea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vi-VN" sz="28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𝐴𝐶</m:t>
                            </m:r>
                          </m:e>
                        </m:acc>
                      </m:e>
                    </m:d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800" i="1">
                            <a:effectLst/>
                            <a:latin typeface="Cambria Math"/>
                            <a:ea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𝐴𝐷</m:t>
                        </m:r>
                      </m:e>
                    </m:acc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0</m:t>
                    </m:r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𝑚</m:t>
                    </m:r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+2</m:t>
                    </m:r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𝑘</m:t>
                    </m:r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3</m:t>
                    </m:r>
                  </m:oMath>
                </a14:m>
                <a:endParaRPr lang="en-US" sz="2800" dirty="0" smtClean="0">
                  <a:effectLst/>
                  <a:latin typeface="Times New Roman" panose="02020603050405020304" pitchFamily="18" charset="0"/>
                  <a:ea typeface="Arial" panose="020B0604020202020204" pitchFamily="34" charset="0"/>
                </a:endParaRPr>
              </a:p>
              <a:p>
                <a:pPr marL="629920">
                  <a:lnSpc>
                    <a:spcPct val="115000"/>
                  </a:lnSpc>
                  <a:spcBef>
                    <a:spcPts val="600"/>
                  </a:spcBef>
                </a:pP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en-US" sz="2800" b="1" dirty="0" err="1">
                    <a:highlight>
                      <a:srgbClr val="00FF00"/>
                    </a:highlight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ọn</a:t>
                </a:r>
                <a:r>
                  <a:rPr lang="en-US" sz="2800" dirty="0">
                    <a:highlight>
                      <a:srgbClr val="00FF00"/>
                    </a:highlight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29920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725" y="2901485"/>
                <a:ext cx="12020550" cy="307032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533400" y="2074414"/>
            <a:ext cx="11125200" cy="548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9920" indent="-629920" algn="ctr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ờ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Left Arrow 4">
            <a:hlinkClick r:id="rId4" action="ppaction://hlinksldjump"/>
          </p:cNvPr>
          <p:cNvSpPr/>
          <p:nvPr/>
        </p:nvSpPr>
        <p:spPr>
          <a:xfrm>
            <a:off x="11544300" y="6258966"/>
            <a:ext cx="533400" cy="5080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3594100" y="1566842"/>
            <a:ext cx="469900" cy="4572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0487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0" y="0"/>
                <a:ext cx="12192000" cy="17967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. </a:t>
                </a:r>
                <a:r>
                  <a:rPr lang="en-US" sz="2800" b="1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ong</a:t>
                </a:r>
                <a:r>
                  <a:rPr lang="en-US" sz="2800" b="1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hông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an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ới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ệ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ục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ọa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ộ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𝑶𝒙𝒚𝒛</m:t>
                    </m:r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ứ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iện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𝑨𝑩𝑪𝑫</m:t>
                    </m:r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ới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𝑨</m:t>
                    </m:r>
                    <m:d>
                      <m:dPr>
                        <m:ctrlPr>
                          <a:rPr lang="en-US" sz="2800" b="1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e>
                    </m:d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𝑩</m:t>
                    </m:r>
                    <m:d>
                      <m:dPr>
                        <m:ctrlPr>
                          <a:rPr lang="en-US" sz="2800" b="1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e>
                    </m:d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𝑪</m:t>
                    </m:r>
                    <m:d>
                      <m:dPr>
                        <m:ctrlPr>
                          <a:rPr lang="en-US" sz="2800" b="1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e>
                    </m:d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𝑫</m:t>
                    </m:r>
                    <m:d>
                      <m:dPr>
                        <m:ctrlPr>
                          <a:rPr lang="en-US" sz="2800" b="1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ể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ích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ứ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iện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𝑨𝑩𝑪𝑫</m:t>
                    </m:r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ằng</a:t>
                </a:r>
                <a:endParaRPr lang="en-US" sz="28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30555" algn="just">
                  <a:lnSpc>
                    <a:spcPct val="115000"/>
                  </a:lnSpc>
                  <a:spcAft>
                    <a:spcPts val="0"/>
                  </a:spcAft>
                  <a:tabLst>
                    <a:tab pos="630555" algn="l"/>
                  </a:tabLst>
                </a:pPr>
                <a:r>
                  <a:rPr lang="en-US" sz="2800" b="1" dirty="0">
                    <a:solidFill>
                      <a:srgbClr val="0033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.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	</a:t>
                </a:r>
                <a:r>
                  <a:rPr lang="en-US" sz="28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	</a:t>
                </a:r>
                <a:r>
                  <a:rPr lang="en-US" sz="2800" b="1" dirty="0" smtClean="0">
                    <a:solidFill>
                      <a:srgbClr val="0033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</a:t>
                </a:r>
                <a:r>
                  <a:rPr lang="en-US" sz="2800" b="1" dirty="0">
                    <a:solidFill>
                      <a:srgbClr val="0033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	</a:t>
                </a:r>
                <a:r>
                  <a:rPr lang="en-US" sz="28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	</a:t>
                </a:r>
                <a:r>
                  <a:rPr lang="en-US" sz="2800" b="1" dirty="0" smtClean="0">
                    <a:solidFill>
                      <a:srgbClr val="0033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</a:t>
                </a:r>
                <a:r>
                  <a:rPr lang="en-US" sz="2800" b="1" dirty="0">
                    <a:solidFill>
                      <a:srgbClr val="0033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r>
                  <a:rPr lang="en-US" sz="28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2800" b="1" i="1" dirty="0">
                    <a:latin typeface="Cambria Math" panose="02040503050406030204" pitchFamily="18" charset="0"/>
                    <a:ea typeface="Times New Roman" panose="02020603050405020304" pitchFamily="18" charset="0"/>
                  </a:rPr>
                  <a:t>.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</a:t>
                </a:r>
                <a:r>
                  <a:rPr lang="en-US" sz="28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	</a:t>
                </a:r>
                <a:r>
                  <a:rPr lang="en-US" sz="2800" b="1" dirty="0" smtClean="0">
                    <a:solidFill>
                      <a:srgbClr val="0033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</a:t>
                </a:r>
                <a:r>
                  <a:rPr lang="en-US" sz="2800" b="1" dirty="0">
                    <a:solidFill>
                      <a:srgbClr val="0033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3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12192000" cy="1796710"/>
              </a:xfrm>
              <a:prstGeom prst="rect">
                <a:avLst/>
              </a:prstGeom>
              <a:blipFill>
                <a:blip r:embed="rId2"/>
                <a:stretch>
                  <a:fillRect l="-1000" t="-2034" r="-1000" b="-339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0" y="1840408"/>
                <a:ext cx="12192000" cy="50175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800" b="1" dirty="0" smtClean="0">
                    <a:solidFill>
                      <a:srgbClr val="0033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2800" b="1" dirty="0">
                    <a:solidFill>
                      <a:srgbClr val="0033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33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800" b="1" dirty="0">
                    <a:solidFill>
                      <a:srgbClr val="0033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30555" algn="just">
                  <a:lnSpc>
                    <a:spcPct val="115000"/>
                  </a:lnSpc>
                  <a:spcAft>
                    <a:spcPts val="0"/>
                  </a:spcAft>
                  <a:tabLst>
                    <a:tab pos="630555" algn="l"/>
                  </a:tabLst>
                </a:pPr>
                <a:r>
                  <a:rPr lang="en-US" sz="28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)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effectLst/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acc>
                              <m:accPr>
                                <m:chr m:val="⃗"/>
                                <m:ctrlPr>
                                  <a:rPr lang="en-US" sz="2800" i="1">
                                    <a:effectLst/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𝐴𝐵</m:t>
                                </m:r>
                              </m:e>
                            </m:acc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d>
                              <m:dPr>
                                <m:ctrlPr>
                                  <a:rPr lang="en-US" sz="2800" i="1">
                                    <a:effectLst/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1;−1;2</m:t>
                                </m:r>
                              </m:e>
                            </m:d>
                          </m:e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acc>
                              <m:accPr>
                                <m:chr m:val="⃗"/>
                                <m:ctrlPr>
                                  <a:rPr lang="en-US" sz="2800" i="1">
                                    <a:effectLst/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𝐴𝐶</m:t>
                                </m:r>
                              </m:e>
                            </m:acc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d>
                              <m:dPr>
                                <m:ctrlPr>
                                  <a:rPr lang="en-US" sz="2800" i="1">
                                    <a:effectLst/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2;0;1</m:t>
                                </m:r>
                              </m:e>
                            </m:d>
                          </m:e>
                        </m:eqArr>
                      </m:e>
                    </m:d>
                  </m:oMath>
                </a14:m>
                <a:endParaRPr lang="en-US" sz="2800" i="1" dirty="0" smtClean="0">
                  <a:effectLst/>
                  <a:latin typeface="Cambria Math" panose="02040503050406030204" pitchFamily="18" charset="0"/>
                  <a:ea typeface="Times New Roman" panose="02020603050405020304" pitchFamily="18" charset="0"/>
                </a:endParaRPr>
              </a:p>
              <a:p>
                <a:pPr marL="630555" algn="just">
                  <a:lnSpc>
                    <a:spcPct val="115000"/>
                  </a:lnSpc>
                  <a:spcAft>
                    <a:spcPts val="0"/>
                  </a:spcAft>
                  <a:tabLst>
                    <a:tab pos="630555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800" i="1">
                              <a:effectLst/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800" i="1">
                                  <a:effectLst/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𝐴𝐵</m:t>
                              </m:r>
                            </m:e>
                          </m:acc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2800" i="1">
                                  <a:effectLst/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𝐴𝐶</m:t>
                              </m:r>
                            </m:e>
                          </m:acc>
                        </m:e>
                      </m:d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800" i="1">
                              <a:effectLst/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1;3;2</m:t>
                          </m:r>
                        </m:e>
                      </m:d>
                    </m:oMath>
                  </m:oMathPara>
                </a14:m>
                <a:endParaRPr lang="en-US" sz="2800" i="1" dirty="0" smtClean="0">
                  <a:effectLst/>
                  <a:latin typeface="Cambria Math" panose="02040503050406030204" pitchFamily="18" charset="0"/>
                  <a:ea typeface="Times New Roman" panose="02020603050405020304" pitchFamily="18" charset="0"/>
                </a:endParaRPr>
              </a:p>
              <a:p>
                <a:pPr marL="630555" algn="just">
                  <a:lnSpc>
                    <a:spcPct val="115000"/>
                  </a:lnSpc>
                  <a:spcAft>
                    <a:spcPts val="0"/>
                  </a:spcAft>
                  <a:tabLst>
                    <a:tab pos="630555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800" i="1">
                              <a:effectLst/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𝐴𝐷</m:t>
                          </m:r>
                        </m:e>
                      </m:acc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800" i="1">
                              <a:effectLst/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0;−1;0</m:t>
                          </m:r>
                        </m:e>
                      </m:d>
                    </m:oMath>
                  </m:oMathPara>
                </a14:m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30555" algn="just">
                  <a:lnSpc>
                    <a:spcPct val="115000"/>
                  </a:lnSpc>
                  <a:spcAft>
                    <a:spcPts val="0"/>
                  </a:spcAft>
                  <a:tabLst>
                    <a:tab pos="630555" algn="l"/>
                  </a:tabLst>
                </a:pPr>
                <a:r>
                  <a:rPr lang="en-US" sz="28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)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800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800" i="1">
                                <a:effectLst/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𝐴𝐵</m:t>
                            </m:r>
                          </m:e>
                        </m:acc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2800" i="1">
                                <a:effectLst/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𝐴𝐶</m:t>
                            </m:r>
                          </m:e>
                        </m:acc>
                      </m:e>
                    </m:d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800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𝐷</m:t>
                        </m:r>
                      </m:e>
                    </m:acc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3</m:t>
                    </m:r>
                  </m:oMath>
                </a14:m>
                <a:endParaRPr lang="en-US" sz="2800" i="1" dirty="0" smtClean="0">
                  <a:effectLst/>
                  <a:latin typeface="Cambria Math" panose="02040503050406030204" pitchFamily="18" charset="0"/>
                  <a:ea typeface="Times New Roman" panose="02020603050405020304" pitchFamily="18" charset="0"/>
                </a:endParaRPr>
              </a:p>
              <a:p>
                <a:pPr marL="630555" algn="just">
                  <a:lnSpc>
                    <a:spcPct val="115000"/>
                  </a:lnSpc>
                  <a:spcAft>
                    <a:spcPts val="0"/>
                  </a:spcAft>
                  <a:tabLst>
                    <a:tab pos="630555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⇒</m:t>
                      </m:r>
                      <m:sSub>
                        <m:sSubPr>
                          <m:ctrlPr>
                            <a:rPr lang="en-US" sz="2800" i="1">
                              <a:effectLst/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𝐴𝐵𝐶𝐷</m:t>
                          </m:r>
                        </m:sub>
                      </m:sSub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effectLst/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6</m:t>
                          </m:r>
                        </m:den>
                      </m:f>
                      <m:d>
                        <m:dPr>
                          <m:begChr m:val="|"/>
                          <m:endChr m:val="|"/>
                          <m:ctrlPr>
                            <a:rPr lang="en-US" sz="2800" i="1">
                              <a:effectLst/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800" i="1">
                                  <a:effectLst/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2800" i="1">
                                      <a:effectLst/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𝐴𝐵</m:t>
                                  </m:r>
                                </m:e>
                              </m:acc>
                              <m: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,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2800" i="1">
                                      <a:effectLst/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𝐴𝐶</m:t>
                                  </m:r>
                                </m:e>
                              </m:acc>
                            </m:e>
                          </m:d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2800" i="1">
                                  <a:effectLst/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𝐴𝐷</m:t>
                              </m:r>
                            </m:e>
                          </m:acc>
                        </m:e>
                      </m:d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effectLst/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800" dirty="0" smtClean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30555" algn="just">
                  <a:lnSpc>
                    <a:spcPct val="115000"/>
                  </a:lnSpc>
                  <a:tabLst>
                    <a:tab pos="630555" algn="l"/>
                  </a:tabLst>
                </a:pPr>
                <a:r>
                  <a:rPr lang="en-US" sz="2800" b="1" dirty="0" err="1">
                    <a:highlight>
                      <a:srgbClr val="00FF00"/>
                    </a:highligh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2800" b="1" dirty="0">
                    <a:highlight>
                      <a:srgbClr val="00FF00"/>
                    </a:highligh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. </a:t>
                </a:r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840408"/>
                <a:ext cx="12192000" cy="5017592"/>
              </a:xfrm>
              <a:prstGeom prst="rect">
                <a:avLst/>
              </a:prstGeom>
              <a:blipFill rotWithShape="0">
                <a:blip r:embed="rId3"/>
                <a:stretch>
                  <a:fillRect t="-851" b="-24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Left Arrow 3">
            <a:hlinkClick r:id="rId4" action="ppaction://hlinksldjump"/>
          </p:cNvPr>
          <p:cNvSpPr/>
          <p:nvPr/>
        </p:nvSpPr>
        <p:spPr>
          <a:xfrm>
            <a:off x="11544300" y="6258966"/>
            <a:ext cx="533400" cy="5080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6413500" y="1206500"/>
            <a:ext cx="469900" cy="4572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4977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0" y="0"/>
                <a:ext cx="12306300" cy="23751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hlinkClick r:id="rId2" action="ppaction://hlinksldjump"/>
                  </a:rPr>
                  <a:t>Câu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hlinkClick r:id="rId2" action="ppaction://hlinksldjump"/>
                  </a:rPr>
                  <a:t> 4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hlinkClick r:id="rId2" action="ppaction://hlinksldjump"/>
                  </a:rPr>
                  <a:t>1. </a:t>
                </a:r>
                <a:r>
                  <a:rPr lang="en-US" sz="2800" b="1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ong</a:t>
                </a:r>
                <a:r>
                  <a:rPr lang="en-US" sz="2800" b="1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hông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an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ới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ệ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ục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ọa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ộ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𝑶𝒙𝒚𝒛</m:t>
                    </m:r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ứ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iện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𝑨𝑩𝑪𝑫</m:t>
                    </m:r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ới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𝑨</m:t>
                    </m:r>
                    <m:d>
                      <m:dPr>
                        <m:ctrlPr>
                          <a:rPr lang="en-US" sz="2800" b="1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e>
                    </m:d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𝑩</m:t>
                    </m:r>
                    <m:d>
                      <m:dPr>
                        <m:ctrlPr>
                          <a:rPr lang="en-US" sz="2800" b="1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e>
                    </m:d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𝑪</m:t>
                    </m:r>
                    <m:d>
                      <m:dPr>
                        <m:ctrlPr>
                          <a:rPr lang="en-US" sz="2800" b="1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e>
                    </m:d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𝑫</m:t>
                    </m:r>
                    <m:d>
                      <m:dPr>
                        <m:ctrlPr>
                          <a:rPr lang="en-US" sz="2800" b="1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ộ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ài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iều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ao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𝑫𝑯</m:t>
                    </m:r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ứ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iện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ằng</a:t>
                </a:r>
                <a:endParaRPr lang="en-US" sz="28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30555" algn="just">
                  <a:lnSpc>
                    <a:spcPct val="115000"/>
                  </a:lnSpc>
                  <a:spcAft>
                    <a:spcPts val="0"/>
                  </a:spcAft>
                  <a:tabLst>
                    <a:tab pos="630555" algn="l"/>
                  </a:tabLst>
                </a:pPr>
                <a:r>
                  <a:rPr lang="en-US" sz="2800" b="1" dirty="0">
                    <a:solidFill>
                      <a:srgbClr val="0033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.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  <m:rad>
                          <m:radPr>
                            <m:degHide m:val="on"/>
                            <m:ctrlPr>
                              <a:rPr lang="en-US" sz="2800" b="1" i="1">
                                <a:effectLst/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𝟏𝟒</m:t>
                            </m:r>
                          </m:e>
                        </m:rad>
                      </m:num>
                      <m:den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𝟕</m:t>
                        </m:r>
                      </m:den>
                    </m:f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	</a:t>
                </a:r>
                <a:r>
                  <a:rPr lang="en-US" sz="28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	</a:t>
                </a:r>
                <a:r>
                  <a:rPr lang="en-US" sz="2800" b="1" dirty="0" smtClean="0">
                    <a:solidFill>
                      <a:srgbClr val="0033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</a:t>
                </a:r>
                <a:r>
                  <a:rPr lang="en-US" sz="2800" b="1" dirty="0">
                    <a:solidFill>
                      <a:srgbClr val="0033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800" b="1" i="1">
                                <a:effectLst/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𝟏𝟒</m:t>
                            </m:r>
                          </m:e>
                        </m:rad>
                      </m:num>
                      <m:den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𝟒</m:t>
                        </m:r>
                      </m:den>
                    </m:f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	</a:t>
                </a:r>
                <a:r>
                  <a:rPr lang="en-US" sz="28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</a:t>
                </a:r>
                <a:r>
                  <a:rPr lang="en-US" sz="2800" b="1" dirty="0" smtClean="0">
                    <a:solidFill>
                      <a:srgbClr val="0033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</a:t>
                </a:r>
                <a:r>
                  <a:rPr lang="en-US" sz="2800" b="1" dirty="0">
                    <a:solidFill>
                      <a:srgbClr val="0033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𝟒</m:t>
                        </m:r>
                        <m:rad>
                          <m:radPr>
                            <m:degHide m:val="on"/>
                            <m:ctrlPr>
                              <a:rPr lang="en-US" sz="2800" b="1" i="1">
                                <a:effectLst/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𝟏𝟒</m:t>
                            </m:r>
                          </m:e>
                        </m:rad>
                      </m:num>
                      <m:den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𝟕</m:t>
                        </m:r>
                      </m:den>
                    </m:f>
                  </m:oMath>
                </a14:m>
                <a:r>
                  <a:rPr lang="en-US" sz="28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	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</a:t>
                </a:r>
                <a:r>
                  <a:rPr lang="en-US" sz="2800" b="1" dirty="0">
                    <a:solidFill>
                      <a:srgbClr val="0033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.</a:t>
                </a:r>
                <a:r>
                  <a:rPr lang="en-US" sz="28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srgbClr val="FF0000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  <m:rad>
                          <m:radPr>
                            <m:degHide m:val="on"/>
                            <m:ctrlPr>
                              <a:rPr lang="en-US" sz="2800" b="1" i="1">
                                <a:solidFill>
                                  <a:srgbClr val="FF0000"/>
                                </a:solidFill>
                                <a:effectLst/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b="1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𝟏𝟒</m:t>
                            </m:r>
                          </m:e>
                        </m:rad>
                      </m:num>
                      <m:den>
                        <m:r>
                          <a:rPr lang="en-US" sz="28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𝟒</m:t>
                        </m:r>
                      </m:den>
                    </m:f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12306300" cy="2375137"/>
              </a:xfrm>
              <a:prstGeom prst="rect">
                <a:avLst/>
              </a:prstGeom>
              <a:blipFill>
                <a:blip r:embed="rId3"/>
                <a:stretch>
                  <a:fillRect l="-991" t="-1538" r="-991" b="-102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-341630" y="2192257"/>
                <a:ext cx="12249150" cy="52110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800" b="1" dirty="0" err="1">
                    <a:solidFill>
                      <a:srgbClr val="0033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2800" b="1" dirty="0">
                    <a:solidFill>
                      <a:srgbClr val="0033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33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800" b="1" dirty="0">
                    <a:solidFill>
                      <a:srgbClr val="0033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30555" algn="just">
                  <a:lnSpc>
                    <a:spcPct val="115000"/>
                  </a:lnSpc>
                  <a:spcAft>
                    <a:spcPts val="0"/>
                  </a:spcAft>
                  <a:tabLst>
                    <a:tab pos="630555" algn="l"/>
                  </a:tabLst>
                </a:pPr>
                <a:r>
                  <a:rPr lang="en-US" sz="28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)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effectLst/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acc>
                              <m:accPr>
                                <m:chr m:val="⃗"/>
                                <m:ctrlPr>
                                  <a:rPr lang="en-US" sz="2800" i="1">
                                    <a:effectLst/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𝐴𝐵</m:t>
                                </m:r>
                              </m:e>
                            </m:acc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d>
                              <m:dPr>
                                <m:ctrlPr>
                                  <a:rPr lang="en-US" sz="2800" i="1">
                                    <a:effectLst/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1</m:t>
                                </m:r>
                                <m: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;−</m:t>
                                </m:r>
                                <m: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1</m:t>
                                </m:r>
                                <m: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;</m:t>
                                </m:r>
                                <m: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</m:d>
                          </m:e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acc>
                              <m:accPr>
                                <m:chr m:val="⃗"/>
                                <m:ctrlPr>
                                  <a:rPr lang="en-US" sz="2800" i="1">
                                    <a:effectLst/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𝐴𝐶</m:t>
                                </m:r>
                              </m:e>
                            </m:acc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d>
                              <m:dPr>
                                <m:ctrlPr>
                                  <a:rPr lang="en-US" sz="2800" i="1">
                                    <a:effectLst/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  <m: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;</m:t>
                                </m:r>
                                <m: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0</m:t>
                                </m:r>
                                <m: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;</m:t>
                                </m:r>
                                <m: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d>
                          </m:e>
                        </m:eqArr>
                      </m:e>
                    </m:d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⇒</m:t>
                    </m:r>
                    <m:d>
                      <m:dPr>
                        <m:begChr m:val="["/>
                        <m:endChr m:val="]"/>
                        <m:ctrlPr>
                          <a:rPr lang="en-US" sz="2800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800" i="1">
                                <a:effectLst/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𝐴𝐵</m:t>
                            </m:r>
                          </m:e>
                        </m:acc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2800" i="1">
                                <a:effectLst/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𝐴𝐶</m:t>
                            </m:r>
                          </m:e>
                        </m:acc>
                      </m:e>
                    </m:d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𝐷</m:t>
                        </m:r>
                      </m:e>
                    </m:acc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e>
                    </m:d>
                  </m:oMath>
                </a14:m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30555" algn="just">
                  <a:lnSpc>
                    <a:spcPct val="115000"/>
                  </a:lnSpc>
                  <a:spcAft>
                    <a:spcPts val="0"/>
                  </a:spcAft>
                  <a:tabLst>
                    <a:tab pos="630555" algn="l"/>
                  </a:tabLst>
                </a:pPr>
                <a:r>
                  <a:rPr lang="en-US" sz="28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)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800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800" i="1">
                                <a:effectLst/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𝐴𝐵</m:t>
                            </m:r>
                          </m:e>
                        </m:acc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2800" i="1">
                                <a:effectLst/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𝐴𝐶</m:t>
                            </m:r>
                          </m:e>
                        </m:acc>
                      </m:e>
                    </m:d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800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𝐷</m:t>
                        </m:r>
                      </m:e>
                    </m:acc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3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⇒</m:t>
                    </m:r>
                    <m:sSub>
                      <m:sSubPr>
                        <m:ctrlPr>
                          <a:rPr lang="en-US" sz="2800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𝐵𝐶𝐷</m:t>
                        </m:r>
                      </m:sub>
                    </m:sSub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6</m:t>
                        </m:r>
                      </m:den>
                    </m:f>
                    <m:d>
                      <m:dPr>
                        <m:begChr m:val="|"/>
                        <m:endChr m:val="|"/>
                        <m:ctrlPr>
                          <a:rPr lang="en-US" sz="2800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2800" i="1">
                                <a:effectLst/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2800" i="1">
                                    <a:effectLst/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𝐴𝐵</m:t>
                                </m:r>
                              </m:e>
                            </m:acc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2800" i="1">
                                    <a:effectLst/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𝐴𝐶</m:t>
                                </m:r>
                              </m:e>
                            </m:acc>
                          </m:e>
                        </m:d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.</m:t>
                        </m:r>
                        <m:acc>
                          <m:accPr>
                            <m:chr m:val="⃗"/>
                            <m:ctrlPr>
                              <a:rPr lang="en-US" sz="2800" i="1">
                                <a:effectLst/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𝐴𝐷</m:t>
                            </m:r>
                          </m:e>
                        </m:acc>
                      </m:e>
                    </m:d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30555" algn="just">
                  <a:lnSpc>
                    <a:spcPct val="115000"/>
                  </a:lnSpc>
                  <a:spcAft>
                    <a:spcPts val="0"/>
                  </a:spcAft>
                  <a:tabLst>
                    <a:tab pos="630555" algn="l"/>
                  </a:tabLst>
                </a:pP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)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𝛥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𝐵𝐶</m:t>
                        </m:r>
                      </m:sub>
                    </m:sSub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begChr m:val="|"/>
                        <m:endChr m:val="|"/>
                        <m:ctrlPr>
                          <a:rPr lang="en-US" sz="2800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2800" i="1">
                                <a:effectLst/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2800" i="1">
                                    <a:effectLst/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𝐴𝐵</m:t>
                                </m:r>
                              </m:e>
                            </m:acc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2800" i="1">
                                    <a:effectLst/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𝐴𝐶</m:t>
                                </m:r>
                              </m:e>
                            </m:acc>
                          </m:e>
                        </m:d>
                      </m:e>
                    </m:d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800" i="1">
                                <a:effectLst/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4</m:t>
                            </m:r>
                          </m:e>
                        </m:rad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800" i="1" dirty="0" smtClean="0">
                  <a:effectLst/>
                  <a:latin typeface="Cambria Math" panose="02040503050406030204" pitchFamily="18" charset="0"/>
                  <a:ea typeface="Times New Roman" panose="02020603050405020304" pitchFamily="18" charset="0"/>
                  <a:cs typeface="Cambria Math" panose="02040503050406030204" pitchFamily="18" charset="0"/>
                </a:endParaRPr>
              </a:p>
              <a:p>
                <a:pPr marL="630555" algn="just">
                  <a:lnSpc>
                    <a:spcPct val="115000"/>
                  </a:lnSpc>
                  <a:spcAft>
                    <a:spcPts val="0"/>
                  </a:spcAft>
                  <a:tabLst>
                    <a:tab pos="630555" algn="l"/>
                  </a:tabLst>
                </a:pP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𝐷𝐻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  <m:sSub>
                          <m:sSubPr>
                            <m:ctrlPr>
                              <a:rPr lang="en-US" sz="2800" i="1">
                                <a:effectLst/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𝐴𝐵𝐶𝐷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800" i="1">
                                <a:effectLst/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𝛥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𝐴𝐵𝐶</m:t>
                            </m:r>
                          </m:sub>
                        </m:sSub>
                      </m:den>
                    </m:f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effectLst/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4</m:t>
                            </m:r>
                          </m:e>
                        </m:rad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4</m:t>
                        </m:r>
                      </m:den>
                    </m:f>
                  </m:oMath>
                </a14:m>
                <a:r>
                  <a:rPr lang="en-US" sz="28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630555" algn="just">
                  <a:lnSpc>
                    <a:spcPct val="115000"/>
                  </a:lnSpc>
                  <a:tabLst>
                    <a:tab pos="630555" algn="l"/>
                  </a:tabLst>
                </a:pPr>
                <a:r>
                  <a:rPr lang="en-US" sz="2800" b="1" dirty="0" err="1">
                    <a:highlight>
                      <a:srgbClr val="00FF00"/>
                    </a:highligh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2800" b="1" dirty="0">
                    <a:highlight>
                      <a:srgbClr val="00FF00"/>
                    </a:highligh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>
                    <a:solidFill>
                      <a:srgbClr val="0033CC"/>
                    </a:solidFill>
                    <a:highlight>
                      <a:srgbClr val="00FF00"/>
                    </a:highligh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en-US" sz="2800" b="1" dirty="0">
                    <a:highlight>
                      <a:srgbClr val="00FF00"/>
                    </a:highligh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800" b="1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30555" algn="just">
                  <a:lnSpc>
                    <a:spcPct val="115000"/>
                  </a:lnSpc>
                  <a:spcAft>
                    <a:spcPts val="0"/>
                  </a:spcAft>
                  <a:tabLst>
                    <a:tab pos="630555" algn="l"/>
                  </a:tabLst>
                </a:pPr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41630" y="2192257"/>
                <a:ext cx="12249150" cy="5211042"/>
              </a:xfrm>
              <a:prstGeom prst="rect">
                <a:avLst/>
              </a:prstGeom>
              <a:blipFill rotWithShape="0">
                <a:blip r:embed="rId4"/>
                <a:stretch>
                  <a:fillRect t="-8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ight Arrow 4"/>
          <p:cNvSpPr/>
          <p:nvPr/>
        </p:nvSpPr>
        <p:spPr>
          <a:xfrm>
            <a:off x="11328400" y="6070600"/>
            <a:ext cx="774700" cy="787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9144000" y="1752600"/>
            <a:ext cx="469900" cy="4572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7850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xmlns="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304335" y="788586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hlinkClick r:id="rId2" action="ppaction://hlinksldjump"/>
          </p:cNvPr>
          <p:cNvSpPr txBox="1"/>
          <p:nvPr/>
        </p:nvSpPr>
        <p:spPr>
          <a:xfrm>
            <a:off x="3181350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>
            <a:hlinkClick r:id="rId2" action="ppaction://hlinksldjump"/>
          </p:cNvPr>
          <p:cNvSpPr txBox="1"/>
          <p:nvPr/>
        </p:nvSpPr>
        <p:spPr>
          <a:xfrm>
            <a:off x="5219700" y="4495799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3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>
            <a:hlinkClick r:id="rId2" action="ppaction://hlinksldjump"/>
          </p:cNvPr>
          <p:cNvSpPr txBox="1"/>
          <p:nvPr/>
        </p:nvSpPr>
        <p:spPr>
          <a:xfrm>
            <a:off x="7162800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4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>
            <a:hlinkClick r:id="rId2" action="ppaction://hlinksldjump"/>
          </p:cNvPr>
          <p:cNvSpPr txBox="1"/>
          <p:nvPr/>
        </p:nvSpPr>
        <p:spPr>
          <a:xfrm>
            <a:off x="9256713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>
            <a:hlinkClick r:id="rId3" action="ppaction://hlinksldjump"/>
          </p:cNvPr>
          <p:cNvSpPr txBox="1"/>
          <p:nvPr/>
        </p:nvSpPr>
        <p:spPr>
          <a:xfrm>
            <a:off x="3181350" y="350606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7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>
            <a:hlinkClick r:id="rId3" action="ppaction://hlinksldjump"/>
          </p:cNvPr>
          <p:cNvSpPr txBox="1"/>
          <p:nvPr/>
        </p:nvSpPr>
        <p:spPr>
          <a:xfrm>
            <a:off x="5219699" y="3506062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8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>
            <a:hlinkClick r:id="rId3" action="ppaction://hlinksldjump"/>
          </p:cNvPr>
          <p:cNvSpPr txBox="1"/>
          <p:nvPr/>
        </p:nvSpPr>
        <p:spPr>
          <a:xfrm>
            <a:off x="7162800" y="35375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9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>
            <a:hlinkClick r:id="rId3" action="ppaction://hlinksldjump"/>
          </p:cNvPr>
          <p:cNvSpPr txBox="1"/>
          <p:nvPr/>
        </p:nvSpPr>
        <p:spPr>
          <a:xfrm>
            <a:off x="9190038" y="35375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0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>
            <a:hlinkClick r:id="rId4" action="ppaction://hlinksldjump"/>
          </p:cNvPr>
          <p:cNvSpPr txBox="1"/>
          <p:nvPr/>
        </p:nvSpPr>
        <p:spPr>
          <a:xfrm>
            <a:off x="9175751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>
            <a:hlinkClick r:id="rId4" action="ppaction://hlinksldjump"/>
          </p:cNvPr>
          <p:cNvSpPr txBox="1"/>
          <p:nvPr/>
        </p:nvSpPr>
        <p:spPr>
          <a:xfrm>
            <a:off x="7162800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4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>
            <a:hlinkClick r:id="rId4" action="ppaction://hlinksldjump"/>
          </p:cNvPr>
          <p:cNvSpPr txBox="1"/>
          <p:nvPr/>
        </p:nvSpPr>
        <p:spPr>
          <a:xfrm>
            <a:off x="5219700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3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>
            <a:hlinkClick r:id="rId4" action="ppaction://hlinksldjump"/>
          </p:cNvPr>
          <p:cNvSpPr txBox="1"/>
          <p:nvPr/>
        </p:nvSpPr>
        <p:spPr>
          <a:xfrm>
            <a:off x="3152775" y="25088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>
            <a:hlinkClick r:id="rId2" action="ppaction://hlinksldjump"/>
          </p:cNvPr>
          <p:cNvSpPr txBox="1"/>
          <p:nvPr/>
        </p:nvSpPr>
        <p:spPr>
          <a:xfrm>
            <a:off x="1095375" y="4495799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>
            <a:hlinkClick r:id="rId3" action="ppaction://hlinksldjump"/>
          </p:cNvPr>
          <p:cNvSpPr txBox="1"/>
          <p:nvPr/>
        </p:nvSpPr>
        <p:spPr>
          <a:xfrm>
            <a:off x="1073846" y="352511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6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>
            <a:hlinkClick r:id="rId4" action="ppaction://hlinksldjump"/>
          </p:cNvPr>
          <p:cNvSpPr txBox="1"/>
          <p:nvPr/>
        </p:nvSpPr>
        <p:spPr>
          <a:xfrm>
            <a:off x="1095375" y="252787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Nút Hành động: Bắt đầu 1">
            <a:hlinkClick r:id="" action="ppaction://hlinkshowjump?jump=previousslide" highlightClick="1"/>
          </p:cNvPr>
          <p:cNvSpPr/>
          <p:nvPr/>
        </p:nvSpPr>
        <p:spPr>
          <a:xfrm>
            <a:off x="9628909" y="6317673"/>
            <a:ext cx="817418" cy="401782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3" name="Nút Hành động: Kết thúc 2">
            <a:hlinkClick r:id="" action="ppaction://hlinkshowjump?jump=nextslide" highlightClick="1"/>
          </p:cNvPr>
          <p:cNvSpPr/>
          <p:nvPr/>
        </p:nvSpPr>
        <p:spPr>
          <a:xfrm>
            <a:off x="10668000" y="6317673"/>
            <a:ext cx="775855" cy="401782"/>
          </a:xfrm>
          <a:prstGeom prst="actionButtonE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0" name="Nút Hành động: Trang chủ 19">
            <a:hlinkClick r:id="" action="ppaction://hlinkshowjump?jump=firstslide" highlightClick="1"/>
          </p:cNvPr>
          <p:cNvSpPr/>
          <p:nvPr/>
        </p:nvSpPr>
        <p:spPr>
          <a:xfrm>
            <a:off x="8829675" y="6317673"/>
            <a:ext cx="702252" cy="401782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57213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0" y="0"/>
                <a:ext cx="12192000" cy="17990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. </a:t>
                </a:r>
                <a:r>
                  <a:rPr lang="en-US" sz="2800" b="1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ong</a:t>
                </a:r>
                <a:r>
                  <a:rPr lang="en-US" sz="2800" b="1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hông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an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ới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ệ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ục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ọa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ộ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𝑶𝒙𝒚𝒛</m:t>
                    </m:r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ộp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𝑨𝑩𝑪𝑫</m:t>
                    </m:r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𝑬𝑭𝑮𝑯</m:t>
                    </m:r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ới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𝑨</m:t>
                    </m:r>
                    <m:d>
                      <m:dPr>
                        <m:ctrlPr>
                          <a:rPr lang="en-US" sz="2800" b="1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e>
                    </m:d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𝑩</m:t>
                    </m:r>
                    <m:d>
                      <m:dPr>
                        <m:ctrlPr>
                          <a:rPr lang="en-US" sz="2800" b="1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e>
                    </m:d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𝑬</m:t>
                    </m:r>
                    <m:d>
                      <m:dPr>
                        <m:ctrlPr>
                          <a:rPr lang="en-US" sz="2800" b="1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e>
                    </m:d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𝑫</m:t>
                    </m:r>
                    <m:d>
                      <m:dPr>
                        <m:ctrlPr>
                          <a:rPr lang="en-US" sz="2800" b="1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ể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ích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hối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ộp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ằng</a:t>
                </a:r>
                <a:endParaRPr lang="en-US" sz="28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30555" algn="just">
                  <a:lnSpc>
                    <a:spcPct val="115000"/>
                  </a:lnSpc>
                  <a:spcAft>
                    <a:spcPts val="0"/>
                  </a:spcAft>
                  <a:tabLst>
                    <a:tab pos="630555" algn="l"/>
                  </a:tabLst>
                </a:pPr>
                <a:r>
                  <a:rPr lang="en-US" sz="2800" b="1" dirty="0">
                    <a:solidFill>
                      <a:srgbClr val="0033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.</a:t>
                </a:r>
                <a:r>
                  <a:rPr lang="en-US" sz="28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	</a:t>
                </a:r>
                <a:r>
                  <a:rPr lang="en-US" sz="28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	</a:t>
                </a:r>
                <a:r>
                  <a:rPr lang="en-US" sz="2800" b="1" dirty="0" smtClean="0">
                    <a:solidFill>
                      <a:srgbClr val="0033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</a:t>
                </a:r>
                <a:r>
                  <a:rPr lang="en-US" sz="2800" b="1" dirty="0">
                    <a:solidFill>
                      <a:srgbClr val="0033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	</a:t>
                </a:r>
                <a:r>
                  <a:rPr lang="en-US" sz="28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	</a:t>
                </a:r>
                <a:r>
                  <a:rPr lang="en-US" sz="2800" b="1" dirty="0" smtClean="0">
                    <a:solidFill>
                      <a:srgbClr val="0033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</a:t>
                </a:r>
                <a:r>
                  <a:rPr lang="en-US" sz="2800" b="1" dirty="0">
                    <a:solidFill>
                      <a:srgbClr val="0033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	</a:t>
                </a:r>
                <a:r>
                  <a:rPr lang="en-US" sz="28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	</a:t>
                </a:r>
                <a:r>
                  <a:rPr lang="en-US" sz="2800" b="1" dirty="0" smtClean="0">
                    <a:solidFill>
                      <a:srgbClr val="0033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</a:t>
                </a:r>
                <a:r>
                  <a:rPr lang="en-US" sz="2800" b="1" dirty="0">
                    <a:solidFill>
                      <a:srgbClr val="0033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12192000" cy="1799082"/>
              </a:xfrm>
              <a:prstGeom prst="rect">
                <a:avLst/>
              </a:prstGeom>
              <a:blipFill>
                <a:blip r:embed="rId2"/>
                <a:stretch>
                  <a:fillRect l="-1000" t="-2034" b="-339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-101600" y="1922866"/>
                <a:ext cx="12192000" cy="53660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800" b="1" dirty="0" smtClean="0">
                    <a:solidFill>
                      <a:srgbClr val="0033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2800" b="1" dirty="0">
                    <a:solidFill>
                      <a:srgbClr val="0033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33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800" b="1" dirty="0">
                    <a:solidFill>
                      <a:srgbClr val="0033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1087755" indent="-457200" algn="just">
                  <a:lnSpc>
                    <a:spcPct val="115000"/>
                  </a:lnSpc>
                  <a:spcAft>
                    <a:spcPts val="0"/>
                  </a:spcAft>
                  <a:buFont typeface="Wingdings 2" panose="05020102010507070707" pitchFamily="18" charset="2"/>
                  <a:buChar char="R"/>
                  <a:tabLst>
                    <a:tab pos="630555" algn="l"/>
                  </a:tabLst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effectLst/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acc>
                              <m:accPr>
                                <m:chr m:val="⃗"/>
                                <m:ctrlPr>
                                  <a:rPr lang="en-US" sz="2800" i="1">
                                    <a:effectLst/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𝐴𝐵</m:t>
                                </m:r>
                              </m:e>
                            </m:acc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d>
                              <m:dPr>
                                <m:ctrlPr>
                                  <a:rPr lang="en-US" sz="2800" i="1">
                                    <a:effectLst/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1</m:t>
                                </m:r>
                                <m: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;</m:t>
                                </m:r>
                                <m: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0</m:t>
                                </m:r>
                                <m: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;</m:t>
                                </m:r>
                                <m: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d>
                          </m:e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acc>
                              <m:accPr>
                                <m:chr m:val="⃗"/>
                                <m:ctrlPr>
                                  <a:rPr lang="en-US" sz="2800" i="1">
                                    <a:effectLst/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𝐴𝐷</m:t>
                                </m:r>
                              </m:e>
                            </m:acc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d>
                              <m:dPr>
                                <m:ctrlPr>
                                  <a:rPr lang="en-US" sz="2800" i="1">
                                    <a:effectLst/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  <m: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;</m:t>
                                </m:r>
                                <m: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0</m:t>
                                </m:r>
                                <m: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;</m:t>
                                </m:r>
                                <m: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d>
                          </m:e>
                        </m:eqArr>
                      </m:e>
                    </m:d>
                  </m:oMath>
                </a14:m>
                <a:endParaRPr lang="en-US" sz="2800" i="1" dirty="0" smtClean="0">
                  <a:effectLst/>
                  <a:latin typeface="Cambria Math" panose="02040503050406030204" pitchFamily="18" charset="0"/>
                  <a:ea typeface="Times New Roman" panose="02020603050405020304" pitchFamily="18" charset="0"/>
                </a:endParaRPr>
              </a:p>
              <a:p>
                <a:pPr marL="630555" algn="just">
                  <a:lnSpc>
                    <a:spcPct val="115000"/>
                  </a:lnSpc>
                  <a:spcAft>
                    <a:spcPts val="0"/>
                  </a:spcAft>
                  <a:tabLst>
                    <a:tab pos="630555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1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      </m:t>
                      </m:r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800" i="1">
                              <a:effectLst/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800" i="1">
                                  <a:effectLst/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𝐴𝐵</m:t>
                              </m:r>
                            </m:e>
                          </m:acc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2800" i="1">
                                  <a:effectLst/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𝐴𝐷</m:t>
                              </m:r>
                            </m:e>
                          </m:acc>
                        </m:e>
                      </m:d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800" i="1">
                              <a:effectLst/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0</m:t>
                          </m:r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0</m:t>
                          </m:r>
                        </m:e>
                      </m:d>
                    </m:oMath>
                  </m:oMathPara>
                </a14:m>
                <a:endParaRPr lang="en-US" sz="2800" dirty="0" smtClean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30555" algn="just">
                  <a:lnSpc>
                    <a:spcPct val="115000"/>
                  </a:lnSpc>
                  <a:spcAft>
                    <a:spcPts val="0"/>
                  </a:spcAft>
                  <a:tabLst>
                    <a:tab pos="630555" algn="l"/>
                  </a:tabLst>
                </a:pPr>
                <a:r>
                  <a:rPr lang="en-US" sz="28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𝐸</m:t>
                        </m:r>
                      </m:e>
                    </m:acc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e>
                    </m:d>
                  </m:oMath>
                </a14:m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28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   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⇒</m:t>
                    </m:r>
                    <m:d>
                      <m:dPr>
                        <m:begChr m:val="["/>
                        <m:endChr m:val="]"/>
                        <m:ctrlPr>
                          <a:rPr lang="en-US" sz="2800" i="1">
                            <a:effectLst/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800" i="1">
                                <a:effectLst/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</m:e>
                        </m:acc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2800" i="1">
                                <a:effectLst/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𝐴𝐷</m:t>
                            </m:r>
                          </m:e>
                        </m:acc>
                      </m:e>
                    </m:d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800" i="1">
                            <a:effectLst/>
                            <a:latin typeface="Cambria Math"/>
                          </a:rPr>
                        </m:ctrlPr>
                      </m:acc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𝐸</m:t>
                        </m:r>
                      </m:e>
                    </m:acc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endParaRPr lang="en-US" sz="2800" i="1" dirty="0" smtClean="0">
                  <a:effectLst/>
                  <a:latin typeface="Cambria Math" panose="020405030504060302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⇒</m:t>
                      </m:r>
                      <m:sSub>
                        <m:sSubPr>
                          <m:ctrlPr>
                            <a:rPr lang="en-US" sz="2800" i="1">
                              <a:effectLst/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𝐴𝐵𝐶𝐷</m:t>
                          </m:r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𝐸𝐹𝐺𝐻</m:t>
                          </m:r>
                        </m:sub>
                      </m:sSub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800" i="1">
                              <a:effectLst/>
                              <a:latin typeface="Cambria Math"/>
                            </a:rPr>
                          </m:ctrlPr>
                        </m:d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800" i="1">
                                  <a:effectLst/>
                                  <a:latin typeface="Cambria Math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2800" i="1">
                                      <a:effectLst/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𝐴𝐵</m:t>
                                  </m:r>
                                </m:e>
                              </m:acc>
                              <m: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2800" i="1">
                                      <a:effectLst/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𝐴𝐷</m:t>
                                  </m:r>
                                </m:e>
                              </m:acc>
                            </m:e>
                          </m:d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2800" i="1">
                                  <a:effectLst/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𝐴𝐸</m:t>
                              </m:r>
                            </m:e>
                          </m:acc>
                        </m:e>
                      </m:d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1</m:t>
                      </m:r>
                    </m:oMath>
                  </m:oMathPara>
                </a14:m>
                <a:endPara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b="1" dirty="0" err="1">
                    <a:highlight>
                      <a:srgbClr val="00FF00"/>
                    </a:highligh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2800" b="1" dirty="0">
                    <a:highlight>
                      <a:srgbClr val="00FF00"/>
                    </a:highligh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. </a:t>
                </a:r>
                <a:endParaRPr lang="en-US" sz="2800" dirty="0">
                  <a:highlight>
                    <a:srgbClr val="00FF00"/>
                  </a:highlight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Wingdings 2" panose="05020102010507070707" pitchFamily="18" charset="2"/>
                </a:endParaRPr>
              </a:p>
              <a:p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01600" y="1922866"/>
                <a:ext cx="12192000" cy="5366021"/>
              </a:xfrm>
              <a:prstGeom prst="rect">
                <a:avLst/>
              </a:prstGeom>
              <a:blipFill rotWithShape="0">
                <a:blip r:embed="rId3"/>
                <a:stretch>
                  <a:fillRect l="-1000" t="-6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Oval 4"/>
          <p:cNvSpPr/>
          <p:nvPr/>
        </p:nvSpPr>
        <p:spPr>
          <a:xfrm>
            <a:off x="622300" y="1225974"/>
            <a:ext cx="469900" cy="4572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8644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01600" y="-86838"/>
                <a:ext cx="12090400" cy="22128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2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</a:t>
                </a:r>
                <a:r>
                  <a:rPr lang="en-US" sz="26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. </a:t>
                </a:r>
                <a:r>
                  <a:rPr lang="en-US" sz="2600" b="1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ong</a:t>
                </a:r>
                <a:r>
                  <a:rPr lang="en-US" sz="2600" b="1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hông</a:t>
                </a:r>
                <a:r>
                  <a:rPr lang="en-US" sz="26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an</a:t>
                </a:r>
                <a:r>
                  <a:rPr lang="en-US" sz="26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ới</a:t>
                </a:r>
                <a:r>
                  <a:rPr lang="en-US" sz="26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ệ</a:t>
                </a:r>
                <a:r>
                  <a:rPr lang="en-US" sz="26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ục</a:t>
                </a:r>
                <a:r>
                  <a:rPr lang="en-US" sz="26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ọa</a:t>
                </a:r>
                <a:r>
                  <a:rPr lang="en-US" sz="26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ộ</a:t>
                </a:r>
                <a14:m>
                  <m:oMath xmlns:m="http://schemas.openxmlformats.org/officeDocument/2006/math">
                    <m:r>
                      <a:rPr lang="en-US" sz="26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𝑶𝒙𝒚𝒛</m:t>
                    </m:r>
                  </m:oMath>
                </a14:m>
                <a:r>
                  <a:rPr lang="en-US" sz="26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:r>
                  <a:rPr lang="en-US" sz="26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</a:t>
                </a:r>
                <a:r>
                  <a:rPr lang="en-US" sz="26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en-US" sz="26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ộp</a:t>
                </a:r>
                <a:r>
                  <a:rPr lang="en-US" sz="26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𝑨𝑩𝑪𝑫</m:t>
                    </m:r>
                    <m:r>
                      <a:rPr lang="en-US" sz="26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n-US" sz="26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𝑬𝑭𝑮𝑯</m:t>
                    </m:r>
                  </m:oMath>
                </a14:m>
                <a:r>
                  <a:rPr lang="en-US" sz="26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ới</a:t>
                </a:r>
                <a:r>
                  <a:rPr lang="en-US" sz="26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𝑨</m:t>
                    </m:r>
                    <m:d>
                      <m:dPr>
                        <m:ctrlPr>
                          <a:rPr lang="en-US" sz="2600" b="1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6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  <m:r>
                          <a:rPr lang="en-US" sz="26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6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  <m:r>
                          <a:rPr lang="en-US" sz="26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6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e>
                    </m:d>
                    <m:r>
                      <a:rPr lang="en-US" sz="26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en-US" sz="26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𝑩</m:t>
                    </m:r>
                    <m:d>
                      <m:dPr>
                        <m:ctrlPr>
                          <a:rPr lang="en-US" sz="2600" b="1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6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  <m:r>
                          <a:rPr lang="en-US" sz="26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6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  <m:r>
                          <a:rPr lang="en-US" sz="26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6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e>
                    </m:d>
                    <m:r>
                      <a:rPr lang="en-US" sz="26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en-US" sz="26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𝑬</m:t>
                    </m:r>
                    <m:d>
                      <m:dPr>
                        <m:ctrlPr>
                          <a:rPr lang="en-US" sz="2600" b="1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6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6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  <m:r>
                          <a:rPr lang="en-US" sz="26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6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  <m:r>
                          <a:rPr lang="en-US" sz="26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r>
                          <a:rPr lang="en-US" sz="26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e>
                    </m:d>
                    <m:r>
                      <a:rPr lang="en-US" sz="26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en-US" sz="26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𝑫</m:t>
                    </m:r>
                    <m:d>
                      <m:dPr>
                        <m:ctrlPr>
                          <a:rPr lang="en-US" sz="2600" b="1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6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  <m:r>
                          <a:rPr lang="en-US" sz="26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6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  <m:r>
                          <a:rPr lang="en-US" sz="26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6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26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n-US" sz="26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hoảng</a:t>
                </a:r>
                <a:r>
                  <a:rPr lang="en-US" sz="26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ách</a:t>
                </a:r>
                <a:r>
                  <a:rPr lang="en-US" sz="26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ừ</a:t>
                </a:r>
                <a:r>
                  <a:rPr lang="en-US" sz="26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26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ến</a:t>
                </a:r>
                <a:r>
                  <a:rPr lang="en-US" sz="26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𝒎𝒑</m:t>
                    </m:r>
                    <m:d>
                      <m:dPr>
                        <m:ctrlPr>
                          <a:rPr lang="en-US" sz="2600" b="1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6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𝑫𝑪𝑮𝑯</m:t>
                        </m:r>
                      </m:e>
                    </m:d>
                  </m:oMath>
                </a14:m>
                <a:r>
                  <a:rPr lang="en-US" sz="26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ằng</a:t>
                </a:r>
                <a:endParaRPr lang="en-US" sz="26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30555" algn="just">
                  <a:lnSpc>
                    <a:spcPct val="115000"/>
                  </a:lnSpc>
                  <a:spcAft>
                    <a:spcPts val="0"/>
                  </a:spcAft>
                  <a:tabLst>
                    <a:tab pos="630555" algn="l"/>
                  </a:tabLst>
                </a:pPr>
                <a:r>
                  <a:rPr lang="en-US" sz="2600" b="1" dirty="0">
                    <a:solidFill>
                      <a:srgbClr val="0033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</a:t>
                </a:r>
                <a:r>
                  <a:rPr lang="en-US" sz="2600" b="1" dirty="0" smtClean="0">
                    <a:solidFill>
                      <a:srgbClr val="0033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r>
                  <a:rPr lang="en-US" sz="2600" b="1" dirty="0" smtClean="0"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6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6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sz="26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</a:t>
                </a:r>
                <a:r>
                  <a:rPr lang="en-US" sz="26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	</a:t>
                </a:r>
                <a:r>
                  <a:rPr lang="en-US" sz="2600" b="1" dirty="0" smtClean="0">
                    <a:solidFill>
                      <a:srgbClr val="0033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</a:t>
                </a:r>
                <a:r>
                  <a:rPr lang="en-US" sz="2600" b="1" dirty="0">
                    <a:solidFill>
                      <a:srgbClr val="0033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r>
                  <a:rPr lang="en-US" sz="26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600" b="1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6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26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2600" b="1" i="1" dirty="0">
                    <a:latin typeface="Cambria Math" panose="02040503050406030204" pitchFamily="18" charset="0"/>
                    <a:ea typeface="Times New Roman" panose="02020603050405020304" pitchFamily="18" charset="0"/>
                  </a:rPr>
                  <a:t>.</a:t>
                </a:r>
                <a:r>
                  <a:rPr lang="en-US" sz="26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	</a:t>
                </a:r>
                <a:r>
                  <a:rPr lang="en-US" sz="26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</a:t>
                </a:r>
                <a:r>
                  <a:rPr lang="en-US" sz="2600" b="1" dirty="0">
                    <a:solidFill>
                      <a:srgbClr val="0033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.</a:t>
                </a:r>
                <a:r>
                  <a:rPr lang="en-US" sz="26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2600" b="1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6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sz="26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		</a:t>
                </a:r>
                <a:r>
                  <a:rPr lang="en-US" sz="26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</a:t>
                </a:r>
                <a:r>
                  <a:rPr lang="en-US" sz="2600" b="1" dirty="0">
                    <a:solidFill>
                      <a:srgbClr val="0033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.</a:t>
                </a:r>
                <a:r>
                  <a:rPr lang="en-US" sz="26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b="1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6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6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26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600" y="-86838"/>
                <a:ext cx="12090400" cy="2212850"/>
              </a:xfrm>
              <a:prstGeom prst="rect">
                <a:avLst/>
              </a:prstGeom>
              <a:blipFill>
                <a:blip r:embed="rId3"/>
                <a:stretch>
                  <a:fillRect l="-908" t="-1377" r="-908" b="-82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5" name="Group 63"/>
          <p:cNvGrpSpPr>
            <a:grpSpLocks/>
          </p:cNvGrpSpPr>
          <p:nvPr/>
        </p:nvGrpSpPr>
        <p:grpSpPr bwMode="auto">
          <a:xfrm>
            <a:off x="9529763" y="2801938"/>
            <a:ext cx="2133600" cy="1631950"/>
            <a:chOff x="8441" y="12057"/>
            <a:chExt cx="3360" cy="2570"/>
          </a:xfrm>
        </p:grpSpPr>
        <p:cxnSp>
          <p:nvCxnSpPr>
            <p:cNvPr id="9280" name="AutoShape 64"/>
            <p:cNvCxnSpPr>
              <a:cxnSpLocks noChangeShapeType="1"/>
            </p:cNvCxnSpPr>
            <p:nvPr/>
          </p:nvCxnSpPr>
          <p:spPr bwMode="auto">
            <a:xfrm>
              <a:off x="9350" y="12281"/>
              <a:ext cx="1683" cy="0"/>
            </a:xfrm>
            <a:prstGeom prst="straightConnector1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81" name="AutoShape 65"/>
            <p:cNvCxnSpPr>
              <a:cxnSpLocks noChangeShapeType="1"/>
            </p:cNvCxnSpPr>
            <p:nvPr/>
          </p:nvCxnSpPr>
          <p:spPr bwMode="auto">
            <a:xfrm flipH="1">
              <a:off x="8738" y="12281"/>
              <a:ext cx="612" cy="679"/>
            </a:xfrm>
            <a:prstGeom prst="straightConnector1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82" name="AutoShape 66"/>
            <p:cNvCxnSpPr>
              <a:cxnSpLocks noChangeShapeType="1"/>
            </p:cNvCxnSpPr>
            <p:nvPr/>
          </p:nvCxnSpPr>
          <p:spPr bwMode="auto">
            <a:xfrm flipH="1">
              <a:off x="10421" y="12281"/>
              <a:ext cx="612" cy="679"/>
            </a:xfrm>
            <a:prstGeom prst="straightConnector1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83" name="AutoShape 67"/>
            <p:cNvCxnSpPr>
              <a:cxnSpLocks noChangeShapeType="1"/>
            </p:cNvCxnSpPr>
            <p:nvPr/>
          </p:nvCxnSpPr>
          <p:spPr bwMode="auto">
            <a:xfrm>
              <a:off x="8738" y="12960"/>
              <a:ext cx="1683" cy="0"/>
            </a:xfrm>
            <a:prstGeom prst="straightConnector1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6" name="Oval 68"/>
            <p:cNvSpPr>
              <a:spLocks noChangeArrowheads="1"/>
            </p:cNvSpPr>
            <p:nvPr/>
          </p:nvSpPr>
          <p:spPr bwMode="auto">
            <a:xfrm>
              <a:off x="11006" y="12264"/>
              <a:ext cx="57" cy="57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33CC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Oval 69"/>
            <p:cNvSpPr>
              <a:spLocks noChangeArrowheads="1"/>
            </p:cNvSpPr>
            <p:nvPr/>
          </p:nvSpPr>
          <p:spPr bwMode="auto">
            <a:xfrm>
              <a:off x="9330" y="12254"/>
              <a:ext cx="57" cy="57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33CC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Oval 70"/>
            <p:cNvSpPr>
              <a:spLocks noChangeArrowheads="1"/>
            </p:cNvSpPr>
            <p:nvPr/>
          </p:nvSpPr>
          <p:spPr bwMode="auto">
            <a:xfrm>
              <a:off x="8701" y="12923"/>
              <a:ext cx="57" cy="57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33CC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Oval 71"/>
            <p:cNvSpPr>
              <a:spLocks noChangeArrowheads="1"/>
            </p:cNvSpPr>
            <p:nvPr/>
          </p:nvSpPr>
          <p:spPr bwMode="auto">
            <a:xfrm>
              <a:off x="10401" y="12933"/>
              <a:ext cx="57" cy="57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33CC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9288" name="AutoShape 72"/>
            <p:cNvCxnSpPr>
              <a:cxnSpLocks noChangeShapeType="1"/>
            </p:cNvCxnSpPr>
            <p:nvPr/>
          </p:nvCxnSpPr>
          <p:spPr bwMode="auto">
            <a:xfrm>
              <a:off x="9878" y="13812"/>
              <a:ext cx="1683" cy="0"/>
            </a:xfrm>
            <a:prstGeom prst="straightConnector1">
              <a:avLst/>
            </a:prstGeom>
            <a:noFill/>
            <a:ln w="12700">
              <a:solidFill>
                <a:srgbClr val="0033CC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89" name="AutoShape 73"/>
            <p:cNvCxnSpPr>
              <a:cxnSpLocks noChangeShapeType="1"/>
            </p:cNvCxnSpPr>
            <p:nvPr/>
          </p:nvCxnSpPr>
          <p:spPr bwMode="auto">
            <a:xfrm flipH="1">
              <a:off x="9266" y="13812"/>
              <a:ext cx="612" cy="679"/>
            </a:xfrm>
            <a:prstGeom prst="straightConnector1">
              <a:avLst/>
            </a:prstGeom>
            <a:noFill/>
            <a:ln w="12700">
              <a:solidFill>
                <a:srgbClr val="0033CC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90" name="AutoShape 74"/>
            <p:cNvCxnSpPr>
              <a:cxnSpLocks noChangeShapeType="1"/>
            </p:cNvCxnSpPr>
            <p:nvPr/>
          </p:nvCxnSpPr>
          <p:spPr bwMode="auto">
            <a:xfrm flipH="1">
              <a:off x="10949" y="13812"/>
              <a:ext cx="612" cy="679"/>
            </a:xfrm>
            <a:prstGeom prst="straightConnector1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91" name="AutoShape 75"/>
            <p:cNvCxnSpPr>
              <a:cxnSpLocks noChangeShapeType="1"/>
            </p:cNvCxnSpPr>
            <p:nvPr/>
          </p:nvCxnSpPr>
          <p:spPr bwMode="auto">
            <a:xfrm>
              <a:off x="9266" y="14491"/>
              <a:ext cx="1683" cy="0"/>
            </a:xfrm>
            <a:prstGeom prst="straightConnector1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0" name="Oval 76"/>
            <p:cNvSpPr>
              <a:spLocks noChangeArrowheads="1"/>
            </p:cNvSpPr>
            <p:nvPr/>
          </p:nvSpPr>
          <p:spPr bwMode="auto">
            <a:xfrm>
              <a:off x="11534" y="13795"/>
              <a:ext cx="57" cy="57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33CC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Oval 77"/>
            <p:cNvSpPr>
              <a:spLocks noChangeArrowheads="1"/>
            </p:cNvSpPr>
            <p:nvPr/>
          </p:nvSpPr>
          <p:spPr bwMode="auto">
            <a:xfrm>
              <a:off x="9858" y="13785"/>
              <a:ext cx="57" cy="57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33CC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Oval 78"/>
            <p:cNvSpPr>
              <a:spLocks noChangeArrowheads="1"/>
            </p:cNvSpPr>
            <p:nvPr/>
          </p:nvSpPr>
          <p:spPr bwMode="auto">
            <a:xfrm>
              <a:off x="9229" y="14454"/>
              <a:ext cx="57" cy="57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33CC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Oval 79"/>
            <p:cNvSpPr>
              <a:spLocks noChangeArrowheads="1"/>
            </p:cNvSpPr>
            <p:nvPr/>
          </p:nvSpPr>
          <p:spPr bwMode="auto">
            <a:xfrm>
              <a:off x="10929" y="14464"/>
              <a:ext cx="57" cy="57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33CC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9296" name="AutoShape 80"/>
            <p:cNvCxnSpPr>
              <a:cxnSpLocks noChangeShapeType="1"/>
            </p:cNvCxnSpPr>
            <p:nvPr/>
          </p:nvCxnSpPr>
          <p:spPr bwMode="auto">
            <a:xfrm>
              <a:off x="8738" y="12980"/>
              <a:ext cx="528" cy="1511"/>
            </a:xfrm>
            <a:prstGeom prst="straightConnector1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97" name="AutoShape 81"/>
            <p:cNvCxnSpPr>
              <a:cxnSpLocks noChangeShapeType="1"/>
            </p:cNvCxnSpPr>
            <p:nvPr/>
          </p:nvCxnSpPr>
          <p:spPr bwMode="auto">
            <a:xfrm>
              <a:off x="9357" y="12291"/>
              <a:ext cx="528" cy="1511"/>
            </a:xfrm>
            <a:prstGeom prst="straightConnector1">
              <a:avLst/>
            </a:prstGeom>
            <a:noFill/>
            <a:ln w="12700">
              <a:solidFill>
                <a:srgbClr val="0033CC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98" name="AutoShape 82"/>
            <p:cNvCxnSpPr>
              <a:cxnSpLocks noChangeShapeType="1"/>
            </p:cNvCxnSpPr>
            <p:nvPr/>
          </p:nvCxnSpPr>
          <p:spPr bwMode="auto">
            <a:xfrm>
              <a:off x="11033" y="12291"/>
              <a:ext cx="528" cy="1511"/>
            </a:xfrm>
            <a:prstGeom prst="straightConnector1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99" name="AutoShape 83"/>
            <p:cNvCxnSpPr>
              <a:cxnSpLocks noChangeShapeType="1"/>
            </p:cNvCxnSpPr>
            <p:nvPr/>
          </p:nvCxnSpPr>
          <p:spPr bwMode="auto">
            <a:xfrm>
              <a:off x="10438" y="12960"/>
              <a:ext cx="528" cy="1511"/>
            </a:xfrm>
            <a:prstGeom prst="straightConnector1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74" name="Object 73"/>
            <p:cNvGraphicFramePr>
              <a:graphicFrameLocks noChangeAspect="1"/>
            </p:cNvGraphicFramePr>
            <p:nvPr/>
          </p:nvGraphicFramePr>
          <p:xfrm>
            <a:off x="11108" y="14363"/>
            <a:ext cx="24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84" name="Equation" r:id="rId4" imgW="152268" imgH="164957" progId="Equation.DSMT4">
                    <p:embed/>
                  </p:oleObj>
                </mc:Choice>
                <mc:Fallback>
                  <p:oleObj name="Equation" r:id="rId4" imgW="152268" imgH="164957" progId="Equation.DSMT4">
                    <p:embed/>
                    <p:pic>
                      <p:nvPicPr>
                        <p:cNvPr id="0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08" y="14363"/>
                          <a:ext cx="240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74"/>
            <p:cNvGraphicFramePr>
              <a:graphicFrameLocks noChangeAspect="1"/>
            </p:cNvGraphicFramePr>
            <p:nvPr/>
          </p:nvGraphicFramePr>
          <p:xfrm>
            <a:off x="8989" y="14363"/>
            <a:ext cx="24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85" name="Equation" r:id="rId6" imgW="152268" imgH="164957" progId="Equation.DSMT4">
                    <p:embed/>
                  </p:oleObj>
                </mc:Choice>
                <mc:Fallback>
                  <p:oleObj name="Equation" r:id="rId6" imgW="152268" imgH="164957" progId="Equation.DSMT4">
                    <p:embed/>
                    <p:pic>
                      <p:nvPicPr>
                        <p:cNvPr id="0" name="Object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89" y="14363"/>
                          <a:ext cx="240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75"/>
            <p:cNvGraphicFramePr>
              <a:graphicFrameLocks noChangeAspect="1"/>
            </p:cNvGraphicFramePr>
            <p:nvPr/>
          </p:nvGraphicFramePr>
          <p:xfrm>
            <a:off x="11561" y="13521"/>
            <a:ext cx="240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86" name="Equation" r:id="rId8" imgW="152202" imgH="177569" progId="Equation.DSMT4">
                    <p:embed/>
                  </p:oleObj>
                </mc:Choice>
                <mc:Fallback>
                  <p:oleObj name="Equation" r:id="rId8" imgW="152202" imgH="177569" progId="Equation.DSMT4">
                    <p:embed/>
                    <p:pic>
                      <p:nvPicPr>
                        <p:cNvPr id="0" name="Object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1" y="13521"/>
                          <a:ext cx="240" cy="2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" name="Object 76"/>
            <p:cNvGraphicFramePr>
              <a:graphicFrameLocks noChangeAspect="1"/>
            </p:cNvGraphicFramePr>
            <p:nvPr/>
          </p:nvGraphicFramePr>
          <p:xfrm>
            <a:off x="9538" y="13663"/>
            <a:ext cx="26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87" name="Equation" r:id="rId10" imgW="164885" imgH="164885" progId="Equation.DSMT4">
                    <p:embed/>
                  </p:oleObj>
                </mc:Choice>
                <mc:Fallback>
                  <p:oleObj name="Equation" r:id="rId10" imgW="164885" imgH="164885" progId="Equation.DSMT4">
                    <p:embed/>
                    <p:pic>
                      <p:nvPicPr>
                        <p:cNvPr id="0" name="Object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38" y="13663"/>
                          <a:ext cx="260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" name="Object 77"/>
            <p:cNvGraphicFramePr>
              <a:graphicFrameLocks noChangeAspect="1"/>
            </p:cNvGraphicFramePr>
            <p:nvPr/>
          </p:nvGraphicFramePr>
          <p:xfrm>
            <a:off x="10560" y="12923"/>
            <a:ext cx="26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88" name="Equation" r:id="rId12" imgW="164885" imgH="164885" progId="Equation.DSMT4">
                    <p:embed/>
                  </p:oleObj>
                </mc:Choice>
                <mc:Fallback>
                  <p:oleObj name="Equation" r:id="rId12" imgW="164885" imgH="164885" progId="Equation.DSMT4">
                    <p:embed/>
                    <p:pic>
                      <p:nvPicPr>
                        <p:cNvPr id="0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0" y="12923"/>
                          <a:ext cx="260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" name="Object 78"/>
            <p:cNvGraphicFramePr>
              <a:graphicFrameLocks noChangeAspect="1"/>
            </p:cNvGraphicFramePr>
            <p:nvPr/>
          </p:nvGraphicFramePr>
          <p:xfrm>
            <a:off x="8441" y="12923"/>
            <a:ext cx="279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89" name="Equation" r:id="rId14" imgW="152268" imgH="164957" progId="Equation.DSMT4">
                    <p:embed/>
                  </p:oleObj>
                </mc:Choice>
                <mc:Fallback>
                  <p:oleObj name="Equation" r:id="rId14" imgW="152268" imgH="164957" progId="Equation.DSMT4">
                    <p:embed/>
                    <p:pic>
                      <p:nvPicPr>
                        <p:cNvPr id="0" name="Object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41" y="12923"/>
                          <a:ext cx="279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79"/>
            <p:cNvGraphicFramePr>
              <a:graphicFrameLocks noChangeAspect="1"/>
            </p:cNvGraphicFramePr>
            <p:nvPr/>
          </p:nvGraphicFramePr>
          <p:xfrm>
            <a:off x="11145" y="12057"/>
            <a:ext cx="300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90" name="Equation" r:id="rId16" imgW="164814" imgH="177492" progId="Equation.DSMT4">
                    <p:embed/>
                  </p:oleObj>
                </mc:Choice>
                <mc:Fallback>
                  <p:oleObj name="Equation" r:id="rId16" imgW="164814" imgH="177492" progId="Equation.DSMT4">
                    <p:embed/>
                    <p:pic>
                      <p:nvPicPr>
                        <p:cNvPr id="0" name="Object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45" y="12057"/>
                          <a:ext cx="300" cy="2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80"/>
            <p:cNvGraphicFramePr>
              <a:graphicFrameLocks noChangeAspect="1"/>
            </p:cNvGraphicFramePr>
            <p:nvPr/>
          </p:nvGraphicFramePr>
          <p:xfrm>
            <a:off x="9026" y="12057"/>
            <a:ext cx="32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91" name="Equation" r:id="rId18" imgW="177492" imgH="164814" progId="Equation.DSMT4">
                    <p:embed/>
                  </p:oleObj>
                </mc:Choice>
                <mc:Fallback>
                  <p:oleObj name="Equation" r:id="rId18" imgW="177492" imgH="164814" progId="Equation.DSMT4">
                    <p:embed/>
                    <p:pic>
                      <p:nvPicPr>
                        <p:cNvPr id="0" name="Object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26" y="12057"/>
                          <a:ext cx="320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Rectangle 81"/>
              <p:cNvSpPr/>
              <p:nvPr/>
            </p:nvSpPr>
            <p:spPr>
              <a:xfrm>
                <a:off x="-465771" y="2146133"/>
                <a:ext cx="12129134" cy="47118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630555" algn="just">
                  <a:lnSpc>
                    <a:spcPct val="115000"/>
                  </a:lnSpc>
                  <a:tabLst>
                    <a:tab pos="630555" algn="l"/>
                  </a:tabLst>
                </a:pPr>
                <a:r>
                  <a:rPr lang="en-US" sz="28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effectLst/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800" b="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acc>
                              <m:accPr>
                                <m:chr m:val="⃗"/>
                                <m:ctrlPr>
                                  <a:rPr lang="en-US" sz="2800" i="1">
                                    <a:effectLst/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800" b="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𝐴𝐵</m:t>
                                </m:r>
                              </m:e>
                            </m:acc>
                            <m:r>
                              <a:rPr lang="en-US" sz="2800" b="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d>
                              <m:dPr>
                                <m:ctrlPr>
                                  <a:rPr lang="en-US" sz="2800" i="1">
                                    <a:effectLst/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b="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1;0;1</m:t>
                                </m:r>
                              </m:e>
                            </m:d>
                          </m:e>
                          <m:e>
                            <m:r>
                              <a:rPr lang="en-US" sz="2800" b="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acc>
                              <m:accPr>
                                <m:chr m:val="⃗"/>
                                <m:ctrlPr>
                                  <a:rPr lang="en-US" sz="2800" i="1">
                                    <a:effectLst/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800" b="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𝐴𝐷</m:t>
                                </m:r>
                              </m:e>
                            </m:acc>
                            <m:r>
                              <a:rPr lang="en-US" sz="2800" b="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d>
                              <m:dPr>
                                <m:ctrlPr>
                                  <a:rPr lang="en-US" sz="2800" i="1">
                                    <a:effectLst/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b="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2;0;1</m:t>
                                </m:r>
                              </m:e>
                            </m:d>
                          </m:e>
                        </m:eqArr>
                      </m:e>
                    </m:d>
                    <m:r>
                      <a:rPr lang="en-US" sz="2800" b="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⇒</m:t>
                    </m:r>
                    <m:d>
                      <m:dPr>
                        <m:begChr m:val="["/>
                        <m:endChr m:val="]"/>
                        <m:ctrlPr>
                          <a:rPr lang="en-US" sz="2800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800" i="1">
                                <a:effectLst/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800" b="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𝐴𝐵</m:t>
                            </m:r>
                          </m:e>
                        </m:acc>
                        <m:r>
                          <a:rPr lang="en-US" sz="2800" b="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2800" i="1">
                                <a:effectLst/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800" b="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𝐴𝐷</m:t>
                            </m:r>
                          </m:e>
                        </m:acc>
                      </m:e>
                    </m:d>
                    <m:r>
                      <a:rPr lang="en-US" sz="2800" b="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;1;0</m:t>
                        </m:r>
                      </m:e>
                    </m:d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b="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𝐸</m:t>
                        </m:r>
                      </m:e>
                    </m:acc>
                    <m:r>
                      <a:rPr lang="en-US" sz="2800" b="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2;1;−3</m:t>
                        </m:r>
                      </m:e>
                    </m:d>
                  </m:oMath>
                </a14:m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30555" algn="just"/>
                <a:r>
                  <a:rPr lang="en-US" sz="28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800" i="1">
                            <a:effectLst/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800" i="1">
                                <a:effectLst/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800" b="0" i="1">
                                <a:effectLst/>
                                <a:latin typeface="Cambria Math" panose="02040503050406030204" pitchFamily="18" charset="0"/>
                              </a:rPr>
                              <m:t>𝐴𝐵</m:t>
                            </m:r>
                          </m:e>
                        </m:acc>
                        <m:r>
                          <a:rPr lang="en-US" sz="2800" b="0" i="1">
                            <a:effectLst/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2800" i="1">
                                <a:effectLst/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800" b="0" i="1">
                                <a:effectLst/>
                                <a:latin typeface="Cambria Math" panose="02040503050406030204" pitchFamily="18" charset="0"/>
                              </a:rPr>
                              <m:t>𝐴𝐷</m:t>
                            </m:r>
                          </m:e>
                        </m:acc>
                      </m:e>
                    </m:d>
                    <m:r>
                      <a:rPr lang="en-US" sz="2800" b="0" i="1">
                        <a:effectLst/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800" i="1">
                            <a:effectLst/>
                            <a:latin typeface="Cambria Math"/>
                          </a:rPr>
                        </m:ctrlPr>
                      </m:accPr>
                      <m:e>
                        <m:r>
                          <a:rPr lang="en-US" sz="2800" b="0" i="1">
                            <a:effectLst/>
                            <a:latin typeface="Cambria Math" panose="02040503050406030204" pitchFamily="18" charset="0"/>
                          </a:rPr>
                          <m:t>𝐴𝐸</m:t>
                        </m:r>
                      </m:e>
                    </m:acc>
                    <m:r>
                      <a:rPr lang="en-US" sz="2800" b="0" i="1">
                        <a:effectLst/>
                        <a:latin typeface="Cambria Math" panose="02040503050406030204" pitchFamily="18" charset="0"/>
                      </a:rPr>
                      <m:t>=1</m:t>
                    </m:r>
                    <m:r>
                      <a:rPr lang="en-US" sz="2800" b="0" i="1">
                        <a:effectLst/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⇒</m:t>
                    </m:r>
                    <m:sSub>
                      <m:sSubPr>
                        <m:ctrlPr>
                          <a:rPr lang="en-US" sz="2800" i="1">
                            <a:effectLst/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>
                            <a:effectLst/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800" b="0" i="1">
                            <a:effectLst/>
                            <a:latin typeface="Cambria Math" panose="02040503050406030204" pitchFamily="18" charset="0"/>
                          </a:rPr>
                          <m:t>𝐴𝐵𝐶𝐷</m:t>
                        </m:r>
                        <m:r>
                          <a:rPr lang="en-US" sz="2800" b="0" i="1">
                            <a:effectLst/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2800" b="0" i="1">
                            <a:effectLst/>
                            <a:latin typeface="Cambria Math" panose="02040503050406030204" pitchFamily="18" charset="0"/>
                          </a:rPr>
                          <m:t>𝐸𝐹𝐺𝐻</m:t>
                        </m:r>
                      </m:sub>
                    </m:sSub>
                    <m:r>
                      <a:rPr lang="en-US" sz="2800" b="0" i="1">
                        <a:effectLst/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800" i="1">
                            <a:effectLst/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2800" i="1">
                                <a:effectLst/>
                                <a:latin typeface="Cambria Math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2800" i="1">
                                    <a:effectLst/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sz="2800" b="0" i="1">
                                    <a:effectLst/>
                                    <a:latin typeface="Cambria Math" panose="02040503050406030204" pitchFamily="18" charset="0"/>
                                  </a:rPr>
                                  <m:t>𝐴𝐵</m:t>
                                </m:r>
                              </m:e>
                            </m:acc>
                            <m:r>
                              <a:rPr lang="en-US" sz="2800" b="0" i="1">
                                <a:effectLst/>
                                <a:latin typeface="Cambria Math" panose="020405030504060302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2800" i="1">
                                    <a:effectLst/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sz="2800" b="0" i="1">
                                    <a:effectLst/>
                                    <a:latin typeface="Cambria Math" panose="02040503050406030204" pitchFamily="18" charset="0"/>
                                  </a:rPr>
                                  <m:t>𝐴𝐷</m:t>
                                </m:r>
                              </m:e>
                            </m:acc>
                          </m:e>
                        </m:d>
                        <m:r>
                          <a:rPr lang="en-US" sz="2800" b="0" i="1">
                            <a:effectLst/>
                            <a:latin typeface="Cambria Math" panose="02040503050406030204" pitchFamily="18" charset="0"/>
                          </a:rPr>
                          <m:t>.</m:t>
                        </m:r>
                        <m:acc>
                          <m:accPr>
                            <m:chr m:val="⃗"/>
                            <m:ctrlPr>
                              <a:rPr lang="en-US" sz="2800" i="1">
                                <a:effectLst/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800" b="0" i="1">
                                <a:effectLst/>
                                <a:latin typeface="Cambria Math" panose="02040503050406030204" pitchFamily="18" charset="0"/>
                              </a:rPr>
                              <m:t>𝐴𝐸</m:t>
                            </m:r>
                          </m:e>
                        </m:acc>
                      </m:e>
                    </m:d>
                    <m:r>
                      <a:rPr lang="en-US" sz="2800" b="0" i="1">
                        <a:effectLst/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sz="2800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30555" algn="just"/>
                <a:r>
                  <a:rPr lang="en-US" sz="28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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effectLst/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effectLst/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800" b="0" i="1">
                                <a:effectLst/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acc>
                              <m:accPr>
                                <m:chr m:val="⃗"/>
                                <m:ctrlPr>
                                  <a:rPr lang="en-US" sz="2800" i="1">
                                    <a:effectLst/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sz="2800" b="0" i="1">
                                    <a:effectLst/>
                                    <a:latin typeface="Cambria Math" panose="02040503050406030204" pitchFamily="18" charset="0"/>
                                  </a:rPr>
                                  <m:t>𝐴𝐵</m:t>
                                </m:r>
                              </m:e>
                            </m:acc>
                            <m:r>
                              <a:rPr lang="en-US" sz="2800" b="0" i="1">
                                <a:effectLst/>
                                <a:latin typeface="Cambria Math" panose="02040503050406030204" pitchFamily="18" charset="0"/>
                              </a:rPr>
                              <m:t>=</m:t>
                            </m:r>
                            <m:d>
                              <m:dPr>
                                <m:ctrlPr>
                                  <a:rPr lang="en-US" sz="2800" i="1">
                                    <a:effectLst/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800" b="0" i="1">
                                    <a:effectLst/>
                                    <a:latin typeface="Cambria Math" panose="02040503050406030204" pitchFamily="18" charset="0"/>
                                  </a:rPr>
                                  <m:t>1;0;1</m:t>
                                </m:r>
                              </m:e>
                            </m:d>
                          </m:e>
                          <m:e>
                            <m:r>
                              <a:rPr lang="en-US" sz="2800" b="0" i="1">
                                <a:effectLst/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acc>
                              <m:accPr>
                                <m:chr m:val="⃗"/>
                                <m:ctrlPr>
                                  <a:rPr lang="en-US" sz="2800" i="1">
                                    <a:effectLst/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sz="2800" b="0" i="1">
                                    <a:effectLst/>
                                    <a:latin typeface="Cambria Math" panose="02040503050406030204" pitchFamily="18" charset="0"/>
                                  </a:rPr>
                                  <m:t>𝐴𝐸</m:t>
                                </m:r>
                              </m:e>
                            </m:acc>
                            <m:r>
                              <a:rPr lang="en-US" sz="2800" b="0" i="1">
                                <a:effectLst/>
                                <a:latin typeface="Cambria Math" panose="02040503050406030204" pitchFamily="18" charset="0"/>
                              </a:rPr>
                              <m:t>=</m:t>
                            </m:r>
                            <m:d>
                              <m:dPr>
                                <m:ctrlPr>
                                  <a:rPr lang="en-US" sz="2800" i="1">
                                    <a:effectLst/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800" b="0" i="1">
                                    <a:effectLst/>
                                    <a:latin typeface="Cambria Math" panose="02040503050406030204" pitchFamily="18" charset="0"/>
                                  </a:rPr>
                                  <m:t>−2;1;−3</m:t>
                                </m:r>
                              </m:e>
                            </m:d>
                          </m:e>
                        </m:eqArr>
                      </m:e>
                    </m:d>
                    <m:r>
                      <a:rPr lang="en-US" sz="2800" b="0" i="1">
                        <a:effectLst/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⇒</m:t>
                    </m:r>
                    <m:d>
                      <m:dPr>
                        <m:begChr m:val="["/>
                        <m:endChr m:val="]"/>
                        <m:ctrlPr>
                          <a:rPr lang="en-US" sz="2800" i="1">
                            <a:effectLst/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800" i="1">
                                <a:effectLst/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800" b="0" i="1">
                                <a:effectLst/>
                                <a:latin typeface="Cambria Math" panose="02040503050406030204" pitchFamily="18" charset="0"/>
                              </a:rPr>
                              <m:t>𝐴𝐵</m:t>
                            </m:r>
                          </m:e>
                        </m:acc>
                        <m:r>
                          <a:rPr lang="en-US" sz="2800" b="0" i="1">
                            <a:effectLst/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2800" i="1">
                                <a:effectLst/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800" b="0" i="1">
                                <a:effectLst/>
                                <a:latin typeface="Cambria Math" panose="02040503050406030204" pitchFamily="18" charset="0"/>
                              </a:rPr>
                              <m:t>𝐴𝐸</m:t>
                            </m:r>
                          </m:e>
                        </m:acc>
                      </m:e>
                    </m:d>
                    <m:r>
                      <a:rPr lang="en-US" sz="2800" b="0" i="1">
                        <a:effectLst/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0" i="1">
                            <a:effectLst/>
                            <a:latin typeface="Cambria Math" panose="02040503050406030204" pitchFamily="18" charset="0"/>
                          </a:rPr>
                          <m:t>−1;1;1</m:t>
                        </m:r>
                      </m:e>
                    </m:d>
                  </m:oMath>
                </a14:m>
                <a:endParaRPr lang="en-US" sz="2800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30555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1">
                          <a:effectLst/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⇒</m:t>
                      </m:r>
                      <m:sSub>
                        <m:sSubPr>
                          <m:ctrlPr>
                            <a:rPr lang="en-US" sz="2800" i="1">
                              <a:effectLst/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0" i="1">
                              <a:effectLst/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2800" b="0" i="1">
                              <a:effectLst/>
                              <a:latin typeface="Cambria Math" panose="02040503050406030204" pitchFamily="18" charset="0"/>
                            </a:rPr>
                            <m:t>𝐴𝐵𝐹𝐸</m:t>
                          </m:r>
                        </m:sub>
                      </m:sSub>
                      <m:r>
                        <a:rPr lang="en-US" sz="2800" b="0" i="1"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800" i="1">
                              <a:effectLst/>
                              <a:latin typeface="Cambria Math"/>
                            </a:rPr>
                          </m:ctrlPr>
                        </m:d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800" i="1">
                                  <a:effectLst/>
                                  <a:latin typeface="Cambria Math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2800" i="1">
                                      <a:effectLst/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sz="2800" b="0" i="1">
                                      <a:effectLst/>
                                      <a:latin typeface="Cambria Math" panose="02040503050406030204" pitchFamily="18" charset="0"/>
                                    </a:rPr>
                                    <m:t>𝐴𝐵</m:t>
                                  </m:r>
                                </m:e>
                              </m:acc>
                              <m:r>
                                <a:rPr lang="en-US" sz="2800" b="0" i="1">
                                  <a:effectLst/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2800" i="1">
                                      <a:effectLst/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sz="2800" b="0" i="1">
                                      <a:effectLst/>
                                      <a:latin typeface="Cambria Math" panose="02040503050406030204" pitchFamily="18" charset="0"/>
                                    </a:rPr>
                                    <m:t>𝐴𝐸</m:t>
                                  </m:r>
                                </m:e>
                              </m:acc>
                            </m:e>
                          </m:d>
                        </m:e>
                      </m:d>
                      <m:r>
                        <a:rPr lang="en-US" sz="2800" b="0" i="1"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800" i="1">
                              <a:effectLst/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2800" b="0" i="1">
                              <a:effectLst/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  <m:r>
                        <a:rPr lang="en-US" sz="2800" b="0" i="1"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800" i="1">
                              <a:effectLst/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0" i="1">
                              <a:effectLst/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2800" b="0" i="1">
                              <a:effectLst/>
                              <a:latin typeface="Cambria Math" panose="02040503050406030204" pitchFamily="18" charset="0"/>
                            </a:rPr>
                            <m:t>𝐷𝐶𝐺𝐻</m:t>
                          </m:r>
                        </m:sub>
                      </m:sSub>
                      <m:r>
                        <a:rPr lang="en-US" sz="28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⇒ </m:t>
                      </m:r>
                      <m:sSub>
                        <m:sSubPr>
                          <m:ctrlPr>
                            <a:rPr lang="en-US" sz="2800" i="1">
                              <a:effectLst/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0" i="1">
                              <a:effectLst/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800" b="0" i="1">
                              <a:effectLst/>
                              <a:latin typeface="Cambria Math" panose="02040503050406030204" pitchFamily="18" charset="0"/>
                            </a:rPr>
                            <m:t>𝐴𝐵𝐶𝐷</m:t>
                          </m:r>
                          <m:r>
                            <a:rPr lang="en-US" sz="2800" b="0" i="1">
                              <a:effectLst/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2800" b="0" i="1">
                              <a:effectLst/>
                              <a:latin typeface="Cambria Math" panose="02040503050406030204" pitchFamily="18" charset="0"/>
                            </a:rPr>
                            <m:t>𝐸𝐹𝐺𝐻</m:t>
                          </m:r>
                        </m:sub>
                      </m:sSub>
                      <m:r>
                        <a:rPr lang="en-US" sz="2800" b="0" i="1"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800" i="1">
                              <a:effectLst/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800" b="0" i="1">
                              <a:effectLst/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sz="2800" b="0" i="1">
                              <a:effectLst/>
                              <a:latin typeface="Cambria Math" panose="02040503050406030204" pitchFamily="18" charset="0"/>
                            </a:rPr>
                            <m:t>,</m:t>
                          </m:r>
                          <m:d>
                            <m:dPr>
                              <m:ctrlPr>
                                <a:rPr lang="en-US" sz="2800" i="1">
                                  <a:effectLst/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800" b="0" i="1">
                                  <a:effectLst/>
                                  <a:latin typeface="Cambria Math" panose="02040503050406030204" pitchFamily="18" charset="0"/>
                                </a:rPr>
                                <m:t>𝐷𝐶𝐺𝐻</m:t>
                              </m:r>
                            </m:e>
                          </m:d>
                        </m:e>
                      </m:d>
                      <m:sSub>
                        <m:sSubPr>
                          <m:ctrlPr>
                            <a:rPr lang="en-US" sz="2800" i="1">
                              <a:effectLst/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0" i="1">
                              <a:effectLst/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2800" b="0" i="1">
                              <a:effectLst/>
                              <a:latin typeface="Cambria Math" panose="02040503050406030204" pitchFamily="18" charset="0"/>
                            </a:rPr>
                            <m:t>𝐷𝐶𝐺𝐻</m:t>
                          </m:r>
                        </m:sub>
                      </m:sSub>
                    </m:oMath>
                  </m:oMathPara>
                </a14:m>
                <a:endParaRPr lang="en-US" sz="2800" b="0" i="1" dirty="0" smtClean="0">
                  <a:effectLst/>
                  <a:latin typeface="Cambria Math" panose="02040503050406030204" pitchFamily="18" charset="0"/>
                </a:endParaRPr>
              </a:p>
              <a:p>
                <a:pPr marL="630555"/>
                <a14:m>
                  <m:oMath xmlns:m="http://schemas.openxmlformats.org/officeDocument/2006/math">
                    <m:r>
                      <a:rPr lang="en-US" sz="2800" b="0" i="1">
                        <a:effectLst/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2800" b="0" i="1">
                        <a:effectLst/>
                        <a:latin typeface="Cambria Math" panose="02040503050406030204" pitchFamily="18" charset="0"/>
                      </a:rPr>
                      <m:t>𝑑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0" i="1">
                            <a:effectLst/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sz="2800" b="0" i="1">
                            <a:effectLst/>
                            <a:latin typeface="Cambria Math" panose="02040503050406030204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en-US" sz="2800" i="1">
                                <a:effectLst/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800" b="0" i="1">
                                <a:effectLst/>
                                <a:latin typeface="Cambria Math" panose="02040503050406030204" pitchFamily="18" charset="0"/>
                              </a:rPr>
                              <m:t>𝐷𝐶𝐺𝐻</m:t>
                            </m:r>
                          </m:e>
                        </m:d>
                      </m:e>
                    </m:d>
                    <m:r>
                      <a:rPr lang="en-US" sz="2800" b="0" i="1">
                        <a:effectLst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800" i="1">
                                <a:effectLst/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b="0" i="1">
                                <a:effectLst/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800" b="0" i="1">
                                <a:effectLst/>
                                <a:latin typeface="Cambria Math" panose="02040503050406030204" pitchFamily="18" charset="0"/>
                              </a:rPr>
                              <m:t>𝐴𝐵𝐶𝐷</m:t>
                            </m:r>
                            <m:r>
                              <a:rPr lang="en-US" sz="2800" b="0" i="1">
                                <a:effectLst/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sz="2800" b="0" i="1">
                                <a:effectLst/>
                                <a:latin typeface="Cambria Math" panose="02040503050406030204" pitchFamily="18" charset="0"/>
                              </a:rPr>
                              <m:t>𝐸𝐹𝐺𝐻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800" i="1">
                                <a:effectLst/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b="0" i="1">
                                <a:effectLst/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sz="2800" b="0" i="1">
                                <a:effectLst/>
                                <a:latin typeface="Cambria Math" panose="02040503050406030204" pitchFamily="18" charset="0"/>
                              </a:rPr>
                              <m:t>𝐷𝐶𝐺𝐻</m:t>
                            </m:r>
                          </m:sub>
                        </m:sSub>
                      </m:den>
                    </m:f>
                    <m:r>
                      <a:rPr lang="en-US" sz="2800" b="0" i="1">
                        <a:effectLst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800" i="1">
                                <a:effectLst/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b="0" i="1">
                                <a:effectLst/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2800" b="0" i="1">
                            <a:effectLst/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2800" b="0" i="1" smtClean="0">
                        <a:effectLst/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80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 B</a:t>
                </a:r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2" name="Rectangle 8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65771" y="2146133"/>
                <a:ext cx="12129134" cy="4711867"/>
              </a:xfrm>
              <a:prstGeom prst="rect">
                <a:avLst/>
              </a:prstGeom>
              <a:blipFill rotWithShape="0">
                <a:blip r:embed="rId20"/>
                <a:stretch>
                  <a:fillRect t="-12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Oval 2"/>
          <p:cNvSpPr/>
          <p:nvPr/>
        </p:nvSpPr>
        <p:spPr>
          <a:xfrm>
            <a:off x="3759200" y="1524000"/>
            <a:ext cx="469900" cy="4572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9425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0" y="0"/>
                <a:ext cx="12192000" cy="22739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buClr>
                    <a:srgbClr val="0000FF"/>
                  </a:buClr>
                  <a:buSzPts val="1200"/>
                  <a:tabLst>
                    <a:tab pos="630555" algn="l"/>
                  </a:tabLst>
                </a:pPr>
                <a:r>
                  <a:rPr lang="en-US" sz="28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. </a:t>
                </a:r>
                <a:r>
                  <a:rPr lang="en-US" sz="2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n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ọa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effectLst/>
                        <a:latin typeface="Cambria Math" panose="02040503050406030204" pitchFamily="18" charset="0"/>
                      </a:rPr>
                      <m:t>𝑶𝒙𝒚𝒛</m:t>
                    </m:r>
                    <m:r>
                      <a:rPr lang="en-US" sz="2800" b="1" i="1">
                        <a:effectLst/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14:m>
                  <m:oMath xmlns:m="http://schemas.openxmlformats.org/officeDocument/2006/math">
                    <m:r>
                      <a:rPr lang="en-US" sz="2800" b="1" i="1">
                        <a:effectLst/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b="1" i="1">
                        <a:effectLst/>
                        <a:latin typeface="Cambria Math" panose="02040503050406030204" pitchFamily="18" charset="0"/>
                      </a:rPr>
                      <m:t>𝑨</m:t>
                    </m:r>
                    <m:d>
                      <m:dPr>
                        <m:ctrlPr>
                          <a:rPr lang="en-US" sz="2800" b="1" i="1">
                            <a:effectLst/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sz="2800" b="1" i="1">
                        <a:effectLst/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endParaRPr lang="en-US" sz="2800" b="1" i="1" dirty="0" smtClean="0">
                  <a:effectLst/>
                  <a:latin typeface="Cambria Math" panose="02040503050406030204" pitchFamily="18" charset="0"/>
                </a:endParaRPr>
              </a:p>
              <a:p>
                <a:pPr lvl="0" algn="just">
                  <a:lnSpc>
                    <a:spcPct val="115000"/>
                  </a:lnSpc>
                  <a:buClr>
                    <a:srgbClr val="0000FF"/>
                  </a:buClr>
                  <a:buSzPts val="1200"/>
                  <a:tabLst>
                    <a:tab pos="630555" algn="l"/>
                  </a:tabLst>
                </a:pPr>
                <a14:m>
                  <m:oMath xmlns:m="http://schemas.openxmlformats.org/officeDocument/2006/math">
                    <m:r>
                      <a:rPr lang="en-US" sz="2800" b="1" i="1">
                        <a:effectLst/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2800" b="1" i="1">
                        <a:effectLst/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b="1" i="1">
                        <a:effectLst/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800" b="1" i="1">
                        <a:effectLst/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800" b="1" i="1">
                        <a:effectLst/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800" b="1" i="1">
                        <a:effectLst/>
                        <a:latin typeface="Cambria Math" panose="02040503050406030204" pitchFamily="18" charset="0"/>
                      </a:rPr>
                      <m:t>;−</m:t>
                    </m:r>
                    <m:r>
                      <a:rPr lang="en-US" sz="2800" b="1" i="1">
                        <a:effectLst/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800" b="1" i="1">
                        <a:effectLst/>
                        <a:latin typeface="Cambria Math" panose="02040503050406030204" pitchFamily="18" charset="0"/>
                      </a:rPr>
                      <m:t>), </m:t>
                    </m:r>
                    <m:r>
                      <a:rPr lang="en-US" sz="2800" b="1" i="1">
                        <a:effectLst/>
                        <a:latin typeface="Cambria Math" panose="02040503050406030204" pitchFamily="18" charset="0"/>
                      </a:rPr>
                      <m:t>𝑪</m:t>
                    </m:r>
                    <m:r>
                      <a:rPr lang="en-US" sz="2800" b="1" i="1">
                        <a:effectLst/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b="1" i="1">
                        <a:effectLst/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2800" b="1" i="1">
                        <a:effectLst/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800" b="1" i="1">
                        <a:effectLst/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2800" b="1" i="1">
                        <a:effectLst/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800" b="1" i="1">
                        <a:effectLst/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800" b="1" i="1">
                        <a:effectLst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effectLst/>
                        <a:latin typeface="Cambria Math" panose="02040503050406030204" pitchFamily="18" charset="0"/>
                      </a:rPr>
                      <m:t>𝑯</m:t>
                    </m:r>
                    <m:d>
                      <m:dPr>
                        <m:ctrlPr>
                          <a:rPr lang="en-US" sz="2800" b="1" i="1">
                            <a:effectLst/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</m:d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effectLst/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effectLst/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800" b="1" i="1">
                        <a:effectLst/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b="1" i="1">
                        <a:effectLst/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2800" b="1" i="1">
                        <a:effectLst/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b="1" i="1">
                        <a:effectLst/>
                        <a:latin typeface="Cambria Math" panose="02040503050406030204" pitchFamily="18" charset="0"/>
                      </a:rPr>
                      <m:t>𝒛</m:t>
                    </m:r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ưới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ây</a:t>
                </a:r>
                <a:r>
                  <a:rPr lang="en-US" sz="2800" b="1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pPr lvl="0" algn="just">
                  <a:lnSpc>
                    <a:spcPct val="115000"/>
                  </a:lnSpc>
                  <a:buClr>
                    <a:srgbClr val="0000FF"/>
                  </a:buClr>
                  <a:buSzPts val="1200"/>
                  <a:tabLst>
                    <a:tab pos="630555" algn="l"/>
                  </a:tabLst>
                </a:pPr>
                <a:r>
                  <a:rPr lang="en-US" sz="2800" b="1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		 </a:t>
                </a:r>
                <a:endParaRPr lang="en-US" sz="2800" b="1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30555">
                  <a:lnSpc>
                    <a:spcPts val="1200"/>
                  </a:lnSpc>
                  <a:spcAft>
                    <a:spcPts val="0"/>
                  </a:spcAft>
                </a:pP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14:m>
                  <m:oMath xmlns:m="http://schemas.openxmlformats.org/officeDocument/2006/math">
                    <m:r>
                      <a:rPr lang="en-US" sz="2800" b="1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 </m:t>
                    </m:r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</m:t>
                    </m:r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28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B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r>
                      <a:rPr lang="en-US" sz="2800" b="1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 </m:t>
                    </m:r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</m:t>
                    </m:r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28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C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28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28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D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28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endParaRPr lang="en-US" sz="28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12192000" cy="2273956"/>
              </a:xfrm>
              <a:prstGeom prst="rect">
                <a:avLst/>
              </a:prstGeom>
              <a:blipFill>
                <a:blip r:embed="rId2"/>
                <a:stretch>
                  <a:fillRect l="-1000" t="-1609" b="-670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3512372" y="2480390"/>
            <a:ext cx="3211457" cy="291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30555" algn="ctr">
              <a:lnSpc>
                <a:spcPts val="1200"/>
              </a:lnSpc>
              <a:spcAft>
                <a:spcPts val="0"/>
              </a:spcAft>
              <a:tabLst>
                <a:tab pos="629920" algn="l"/>
                <a:tab pos="2997200" algn="l"/>
                <a:tab pos="3510280" algn="l"/>
                <a:tab pos="3559175" algn="ctr"/>
              </a:tabLst>
            </a:pPr>
            <a:r>
              <a:rPr lang="nl-NL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Hướng dẫn giải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52400" y="2951022"/>
                <a:ext cx="10490200" cy="2462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>
                  <a:lnSpc>
                    <a:spcPts val="1200"/>
                  </a:lnSpc>
                  <a:spcAft>
                    <a:spcPts val="0"/>
                  </a:spcAft>
                  <a:tabLst>
                    <a:tab pos="810260" algn="l"/>
                  </a:tabLst>
                </a:pPr>
                <a:r>
                  <a:rPr lang="en-US" sz="28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𝐻</m:t>
                        </m:r>
                      </m:e>
                    </m:acc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𝑦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𝑧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𝐵𝐻</m:t>
                        </m:r>
                      </m:e>
                    </m:acc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𝑦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𝑧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2951022"/>
                <a:ext cx="10490200" cy="246221"/>
              </a:xfrm>
              <a:prstGeom prst="rect">
                <a:avLst/>
              </a:prstGeom>
              <a:blipFill rotWithShape="0">
                <a:blip r:embed="rId3"/>
                <a:stretch>
                  <a:fillRect t="-117500" b="-9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891699" y="3255702"/>
                <a:ext cx="8640186" cy="5783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𝐶</m:t>
                        </m:r>
                      </m:e>
                    </m:acc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1699" y="3255702"/>
                <a:ext cx="8640186" cy="578300"/>
              </a:xfrm>
              <a:prstGeom prst="rect">
                <a:avLst/>
              </a:prstGeom>
              <a:blipFill rotWithShape="0">
                <a:blip r:embed="rId4"/>
                <a:stretch>
                  <a:fillRect l="-1410" t="-1053" r="-494" b="-284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773567" y="3834002"/>
                <a:ext cx="8876450" cy="21187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𝐻</m:t>
                    </m:r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ỉ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endParaRPr lang="en-US" sz="2800" dirty="0" smtClean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effectLst/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acc>
                              <m:accPr>
                                <m:chr m:val="⃗"/>
                                <m:ctrlPr>
                                  <a:rPr lang="en-US" sz="2800" i="1">
                                    <a:effectLst/>
                                    <a:latin typeface="Cambria Math"/>
                                    <a:ea typeface="Calibri" panose="020F0502020204030204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𝐴𝐻</m:t>
                                </m:r>
                              </m:e>
                            </m:acc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  <m:acc>
                              <m:accPr>
                                <m:chr m:val="⃗"/>
                                <m:ctrlPr>
                                  <a:rPr lang="en-US" sz="2800" i="1">
                                    <a:effectLst/>
                                    <a:latin typeface="Cambria Math"/>
                                    <a:ea typeface="Calibri" panose="020F0502020204030204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𝐵𝐶</m:t>
                                </m:r>
                              </m:e>
                            </m:acc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acc>
                              <m:accPr>
                                <m:chr m:val="⃗"/>
                                <m:ctrlPr>
                                  <a:rPr lang="en-US" sz="2800" i="1">
                                    <a:effectLst/>
                                    <a:latin typeface="Cambria Math"/>
                                    <a:ea typeface="Calibri" panose="020F0502020204030204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𝐵𝐻</m:t>
                                </m:r>
                              </m:e>
                            </m:acc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  <m:acc>
                              <m:accPr>
                                <m:chr m:val="⃗"/>
                                <m:ctrlPr>
                                  <a:rPr lang="en-US" sz="2800" i="1">
                                    <a:effectLst/>
                                    <a:latin typeface="Cambria Math"/>
                                    <a:ea typeface="Calibri" panose="020F0502020204030204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𝐴𝐶</m:t>
                                </m:r>
                              </m:e>
                            </m:acc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800" i="1">
                                    <a:effectLst/>
                                    <a:latin typeface="Cambria Math"/>
                                    <a:ea typeface="Calibri" panose="020F0502020204030204" pitchFamily="34" charset="0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sz="2800" i="1">
                                        <a:effectLst/>
                                        <a:latin typeface="Cambria Math"/>
                                        <a:ea typeface="Calibri" panose="020F0502020204030204" pitchFamily="34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8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𝐴𝐵</m:t>
                                    </m:r>
                                  </m:e>
                                </m:acc>
                                <m: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sz="2800" i="1">
                                        <a:effectLst/>
                                        <a:latin typeface="Cambria Math"/>
                                        <a:ea typeface="Calibri" panose="020F0502020204030204" pitchFamily="34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8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𝐴𝐶</m:t>
                                    </m:r>
                                  </m:e>
                                </m:acc>
                              </m:e>
                            </m:d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  <m:acc>
                              <m:accPr>
                                <m:chr m:val="⃗"/>
                                <m:ctrlPr>
                                  <a:rPr lang="en-US" sz="2800" i="1">
                                    <a:effectLst/>
                                    <a:latin typeface="Cambria Math"/>
                                    <a:ea typeface="Calibri" panose="020F0502020204030204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𝐴𝐻</m:t>
                                </m:r>
                              </m:e>
                            </m:acc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e>
                        </m:eqArr>
                      </m:e>
                    </m:d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2800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effectLst/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𝑧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𝑧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</m:eqArr>
                      </m:e>
                    </m:d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3567" y="3834002"/>
                <a:ext cx="8876450" cy="2118722"/>
              </a:xfrm>
              <a:prstGeom prst="rect">
                <a:avLst/>
              </a:prstGeom>
              <a:blipFill rotWithShape="0">
                <a:blip r:embed="rId5"/>
                <a:stretch>
                  <a:fillRect l="-1442" t="-31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52400" y="6114917"/>
                <a:ext cx="8546250" cy="2918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30555">
                  <a:lnSpc>
                    <a:spcPts val="1200"/>
                  </a:lnSpc>
                  <a:spcAft>
                    <a:spcPts val="0"/>
                  </a:spcAft>
                  <a:tabLst>
                    <a:tab pos="810260" algn="l"/>
                  </a:tabLst>
                </a:pPr>
                <a:r>
                  <a:rPr lang="en-US" sz="28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uối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𝑧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1</m:t>
                    </m:r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6114917"/>
                <a:ext cx="8546250" cy="291875"/>
              </a:xfrm>
              <a:prstGeom prst="rect">
                <a:avLst/>
              </a:prstGeom>
              <a:blipFill rotWithShape="0">
                <a:blip r:embed="rId6"/>
                <a:stretch>
                  <a:fillRect t="-97917" r="-428" b="-5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152400" y="6348968"/>
            <a:ext cx="209993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29920">
              <a:tabLst>
                <a:tab pos="630555" algn="l"/>
              </a:tabLst>
            </a:pPr>
            <a:r>
              <a:rPr lang="en-US" sz="2800" b="1" dirty="0" err="1">
                <a:solidFill>
                  <a:srgbClr val="000000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800" b="1" dirty="0">
                <a:solidFill>
                  <a:srgbClr val="000000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.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7327900" y="1778656"/>
            <a:ext cx="469900" cy="4572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838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8" grpId="0"/>
      <p:bldP spid="11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0" y="0"/>
                <a:ext cx="12192000" cy="15788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buClr>
                    <a:srgbClr val="0000FF"/>
                  </a:buClr>
                  <a:tabLst>
                    <a:tab pos="630555" algn="l"/>
                  </a:tabLst>
                </a:pPr>
                <a:r>
                  <a:rPr lang="en-US" sz="28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. </a:t>
                </a:r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ốn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𝑶</m:t>
                    </m:r>
                    <m:d>
                      <m:dPr>
                        <m:ctrlPr>
                          <a:rPr lang="en-US" sz="2800" b="1" i="1">
                            <a:effectLst/>
                            <a:latin typeface="Cambria Math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𝟎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;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𝟎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;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effectLst/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𝑨</m:t>
                    </m:r>
                    <m:d>
                      <m:dPr>
                        <m:ctrlPr>
                          <a:rPr lang="en-US" sz="2800" b="1" i="1">
                            <a:effectLst/>
                            <a:latin typeface="Cambria Math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𝟎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;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𝟏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;−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2800" b="1" i="1">
                        <a:effectLst/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b="1" i="1" smtClean="0">
                        <a:effectLst/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𝑩</m:t>
                    </m:r>
                    <m:d>
                      <m:dPr>
                        <m:ctrlPr>
                          <a:rPr lang="en-US" sz="2800" b="1" i="1">
                            <a:effectLst/>
                            <a:latin typeface="Cambria Math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𝟏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;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𝟐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;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2800" b="1" i="1">
                        <a:effectLst/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b="1" i="1" smtClean="0">
                        <a:effectLst/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𝑪</m:t>
                    </m:r>
                    <m:d>
                      <m:dPr>
                        <m:ctrlPr>
                          <a:rPr lang="en-US" sz="2800" b="1" i="1">
                            <a:effectLst/>
                            <a:latin typeface="Cambria Math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𝟒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;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𝟑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;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𝒎</m:t>
                        </m:r>
                      </m:e>
                    </m:d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𝒎</m:t>
                    </m:r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4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𝑶</m:t>
                    </m:r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2800" b="1" i="1">
                        <a:effectLst/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b="1" i="1" smtClean="0">
                        <a:effectLst/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𝑨</m:t>
                    </m:r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2800" b="1" i="1">
                        <a:effectLst/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b="1" i="1" smtClean="0">
                        <a:effectLst/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𝑩</m:t>
                    </m:r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2800" b="1" i="1">
                        <a:effectLst/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b="1" i="1" smtClean="0">
                        <a:effectLst/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𝑪</m:t>
                    </m:r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629920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FFC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𝒎</m:t>
                    </m:r>
                    <m:r>
                      <a:rPr lang="en-US" sz="2800" b="1" i="1">
                        <a:solidFill>
                          <a:srgbClr val="FFC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r>
                      <a:rPr lang="en-US" sz="2800" b="1" i="1">
                        <a:solidFill>
                          <a:srgbClr val="FFC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𝟒</m:t>
                    </m:r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2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FFC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𝒎</m:t>
                    </m:r>
                    <m:r>
                      <a:rPr lang="en-US" sz="2800" b="1" i="1">
                        <a:solidFill>
                          <a:srgbClr val="FFC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r>
                      <a:rPr lang="en-US" sz="2800" b="1" i="1">
                        <a:solidFill>
                          <a:srgbClr val="FFC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𝟕</m:t>
                    </m:r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2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2800" b="1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FFC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𝒎</m:t>
                    </m:r>
                    <m:r>
                      <a:rPr lang="en-US" sz="2800" b="1" i="1">
                        <a:solidFill>
                          <a:srgbClr val="FFC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800" b="1" i="1">
                        <a:solidFill>
                          <a:srgbClr val="FFC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𝟒</m:t>
                    </m:r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2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2800" b="1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2800" b="1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FFC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𝒎</m:t>
                    </m:r>
                    <m:r>
                      <a:rPr lang="en-US" sz="2800" b="1" i="1">
                        <a:solidFill>
                          <a:srgbClr val="FFC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800" b="1" i="1">
                        <a:solidFill>
                          <a:srgbClr val="FFC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𝟕</m:t>
                    </m:r>
                  </m:oMath>
                </a14:m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12192000" cy="1578894"/>
              </a:xfrm>
              <a:prstGeom prst="rect">
                <a:avLst/>
              </a:prstGeom>
              <a:blipFill>
                <a:blip r:embed="rId2"/>
                <a:stretch>
                  <a:fillRect l="-1000" t="-2317" r="-1000" b="-733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0" y="1832778"/>
                <a:ext cx="12306300" cy="50252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ctr">
                  <a:lnSpc>
                    <a:spcPct val="150000"/>
                  </a:lnSpc>
                </a:pPr>
                <a:r>
                  <a:rPr lang="en-US" sz="28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ẫn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28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29920">
                  <a:lnSpc>
                    <a:spcPct val="150000"/>
                  </a:lnSpc>
                  <a:tabLst>
                    <a:tab pos="630555" algn="l"/>
                  </a:tabLst>
                </a:pPr>
                <a:r>
                  <a:rPr lang="en-US" sz="2800" dirty="0" err="1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280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𝑂</m:t>
                    </m:r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𝐴</m:t>
                    </m:r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𝐵</m:t>
                    </m:r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𝐶</m:t>
                    </m:r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]"/>
                        <m:ctrlPr>
                          <a:rPr lang="en-US" sz="2800" i="1">
                            <a:effectLst/>
                            <a:latin typeface="Cambria Math"/>
                            <a:ea typeface="Arial" panose="020B060402020202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800" i="1">
                                <a:effectLst/>
                                <a:latin typeface="Cambria Math"/>
                                <a:ea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𝑂𝐴</m:t>
                            </m:r>
                          </m:e>
                        </m:acc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2800" i="1">
                                <a:effectLst/>
                                <a:latin typeface="Cambria Math"/>
                                <a:ea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𝑂𝐵</m:t>
                            </m:r>
                          </m:e>
                        </m:acc>
                      </m:e>
                    </m:d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800" i="1">
                            <a:effectLst/>
                            <a:latin typeface="Cambria Math"/>
                            <a:ea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𝑂𝐶</m:t>
                        </m:r>
                      </m:e>
                    </m:acc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0</m:t>
                    </m:r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629920">
                  <a:lnSpc>
                    <a:spcPct val="150000"/>
                  </a:lnSpc>
                  <a:tabLst>
                    <a:tab pos="630555" algn="l"/>
                  </a:tabLst>
                </a:pPr>
                <a:r>
                  <a:rPr lang="en-US" sz="28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2800" dirty="0" err="1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2800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29920">
                  <a:lnSpc>
                    <a:spcPct val="150000"/>
                  </a:lnSpc>
                  <a:tabLst>
                    <a:tab pos="630555" algn="l"/>
                  </a:tabLst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effectLst/>
                            <a:latin typeface="Cambria Math"/>
                            <a:ea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𝑂𝐴</m:t>
                        </m:r>
                      </m:e>
                    </m:acc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0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1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;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2</m:t>
                        </m:r>
                      </m:e>
                    </m:d>
                    <m:acc>
                      <m:accPr>
                        <m:chr m:val="⃗"/>
                        <m:ctrlPr>
                          <a:rPr lang="en-US" sz="2800" i="1">
                            <a:effectLst/>
                            <a:latin typeface="Cambria Math"/>
                            <a:ea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𝑂𝐵</m:t>
                        </m:r>
                      </m:e>
                    </m:acc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1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2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800" i="1">
                            <a:effectLst/>
                            <a:latin typeface="Cambria Math"/>
                            <a:ea typeface="Arial" panose="020B060402020202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800" i="1">
                                <a:effectLst/>
                                <a:latin typeface="Cambria Math"/>
                                <a:ea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𝑂𝐴</m:t>
                            </m:r>
                          </m:e>
                        </m:acc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2800" i="1">
                                <a:effectLst/>
                                <a:latin typeface="Cambria Math"/>
                                <a:ea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𝑂𝐵</m:t>
                            </m:r>
                          </m:e>
                        </m:acc>
                      </m:e>
                    </m:d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5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;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2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629920">
                  <a:lnSpc>
                    <a:spcPct val="150000"/>
                  </a:lnSpc>
                  <a:tabLst>
                    <a:tab pos="630555" algn="l"/>
                  </a:tabLst>
                </a:pPr>
                <a:r>
                  <a:rPr lang="en-US" sz="2800" dirty="0" err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effectLst/>
                            <a:latin typeface="Cambria Math"/>
                            <a:ea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𝑂𝐶</m:t>
                        </m:r>
                      </m:e>
                    </m:acc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4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3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𝑚</m:t>
                        </m:r>
                      </m:e>
                    </m:d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en-US" sz="2800" dirty="0" smtClean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29920">
                  <a:lnSpc>
                    <a:spcPct val="150000"/>
                  </a:lnSpc>
                  <a:tabLst>
                    <a:tab pos="630555" algn="l"/>
                  </a:tabLst>
                </a:pPr>
                <a:r>
                  <a:rPr lang="en-US" sz="2800" dirty="0" err="1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80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800" i="1">
                            <a:effectLst/>
                            <a:latin typeface="Cambria Math"/>
                            <a:ea typeface="Arial" panose="020B060402020202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800" i="1">
                                <a:effectLst/>
                                <a:latin typeface="Cambria Math"/>
                                <a:ea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𝑂𝐴</m:t>
                            </m:r>
                          </m:e>
                        </m:acc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2800" i="1">
                                <a:effectLst/>
                                <a:latin typeface="Cambria Math"/>
                                <a:ea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𝑂𝐵</m:t>
                            </m:r>
                          </m:e>
                        </m:acc>
                      </m:e>
                    </m:d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800" i="1">
                            <a:effectLst/>
                            <a:latin typeface="Cambria Math"/>
                            <a:ea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𝑂𝐶</m:t>
                        </m:r>
                      </m:e>
                    </m:acc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0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20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−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6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−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𝑚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0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𝑚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14</m:t>
                    </m:r>
                  </m:oMath>
                </a14:m>
                <a:r>
                  <a:rPr lang="en-US" sz="280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629920">
                  <a:lnSpc>
                    <a:spcPct val="150000"/>
                  </a:lnSpc>
                  <a:tabLst>
                    <a:tab pos="630555" algn="l"/>
                  </a:tabLst>
                </a:pPr>
                <a:r>
                  <a:rPr lang="en-US" sz="2800" b="1" dirty="0" err="1">
                    <a:solidFill>
                      <a:srgbClr val="000000"/>
                    </a:solidFill>
                    <a:highlight>
                      <a:srgbClr val="00FF00"/>
                    </a:highligh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2800" b="1" dirty="0">
                    <a:solidFill>
                      <a:srgbClr val="000000"/>
                    </a:solidFill>
                    <a:highlight>
                      <a:srgbClr val="00FF00"/>
                    </a:highligh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</a:t>
                </a:r>
                <a:r>
                  <a:rPr lang="en-US" sz="2800" b="1" dirty="0" smtClean="0">
                    <a:solidFill>
                      <a:srgbClr val="000000"/>
                    </a:solidFill>
                    <a:highlight>
                      <a:srgbClr val="00FF00"/>
                    </a:highlight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 b="1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832778"/>
                <a:ext cx="12306300" cy="5025222"/>
              </a:xfrm>
              <a:prstGeom prst="rect">
                <a:avLst/>
              </a:prstGeom>
              <a:blipFill rotWithShape="0">
                <a:blip r:embed="rId3"/>
                <a:stretch>
                  <a:fillRect b="-2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Oval 4"/>
          <p:cNvSpPr/>
          <p:nvPr/>
        </p:nvSpPr>
        <p:spPr>
          <a:xfrm>
            <a:off x="6413500" y="1049530"/>
            <a:ext cx="469900" cy="4572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9166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31907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05692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21860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58250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1274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xmlns="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304335" y="788586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181350" y="41910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27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219700" y="4190999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28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162800" y="41910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29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256713" y="41910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30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181350" y="320126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2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219699" y="3201262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23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162800" y="32327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24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190038" y="32327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2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175751" y="22346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20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162800" y="22346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9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219700" y="22346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8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152775" y="22040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7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>
            <a:hlinkClick r:id="rId2" action="ppaction://hlinksldjump"/>
          </p:cNvPr>
          <p:cNvSpPr txBox="1"/>
          <p:nvPr/>
        </p:nvSpPr>
        <p:spPr>
          <a:xfrm>
            <a:off x="1123950" y="421005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26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>
            <a:hlinkClick r:id="rId3" action="ppaction://hlinksldjump"/>
          </p:cNvPr>
          <p:cNvSpPr txBox="1"/>
          <p:nvPr/>
        </p:nvSpPr>
        <p:spPr>
          <a:xfrm>
            <a:off x="1123950" y="322031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2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>
            <a:hlinkClick r:id="rId4" action="ppaction://hlinksldjump"/>
          </p:cNvPr>
          <p:cNvSpPr txBox="1"/>
          <p:nvPr/>
        </p:nvSpPr>
        <p:spPr>
          <a:xfrm>
            <a:off x="1095375" y="222307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6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Nút Hành động: Bắt đầu 19">
            <a:hlinkClick r:id="" action="ppaction://hlinkshowjump?jump=previousslide" highlightClick="1"/>
          </p:cNvPr>
          <p:cNvSpPr/>
          <p:nvPr/>
        </p:nvSpPr>
        <p:spPr>
          <a:xfrm>
            <a:off x="9628909" y="6317673"/>
            <a:ext cx="817418" cy="401782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1" name="Nút Hành động: Kết thúc 20">
            <a:hlinkClick r:id="" action="ppaction://hlinkshowjump?jump=nextslide" highlightClick="1"/>
          </p:cNvPr>
          <p:cNvSpPr/>
          <p:nvPr/>
        </p:nvSpPr>
        <p:spPr>
          <a:xfrm>
            <a:off x="10668000" y="6317673"/>
            <a:ext cx="775855" cy="401782"/>
          </a:xfrm>
          <a:prstGeom prst="actionButtonE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2" name="Nút Hành động: Trang chủ 21">
            <a:hlinkClick r:id="" action="ppaction://hlinkshowjump?jump=firstslide" highlightClick="1"/>
          </p:cNvPr>
          <p:cNvSpPr/>
          <p:nvPr/>
        </p:nvSpPr>
        <p:spPr>
          <a:xfrm>
            <a:off x="8829675" y="6317673"/>
            <a:ext cx="702252" cy="401782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81243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xmlns="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304335" y="788586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ấp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hlinkClick r:id="rId2" action="ppaction://hlinksldjump"/>
          </p:cNvPr>
          <p:cNvSpPr txBox="1"/>
          <p:nvPr/>
        </p:nvSpPr>
        <p:spPr>
          <a:xfrm>
            <a:off x="3181350" y="41910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4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>
            <a:hlinkClick r:id="rId3" action="ppaction://hlinksldjump"/>
          </p:cNvPr>
          <p:cNvSpPr txBox="1"/>
          <p:nvPr/>
        </p:nvSpPr>
        <p:spPr>
          <a:xfrm>
            <a:off x="5219700" y="4190999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43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>
            <a:hlinkClick r:id="rId4" action="ppaction://hlinksldjump"/>
          </p:cNvPr>
          <p:cNvSpPr txBox="1"/>
          <p:nvPr/>
        </p:nvSpPr>
        <p:spPr>
          <a:xfrm>
            <a:off x="7162800" y="41910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44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>
            <a:hlinkClick r:id="rId5" action="ppaction://hlinksldjump"/>
          </p:cNvPr>
          <p:cNvSpPr txBox="1"/>
          <p:nvPr/>
        </p:nvSpPr>
        <p:spPr>
          <a:xfrm>
            <a:off x="9256713" y="41910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4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>
            <a:hlinkClick r:id="rId6" action="ppaction://hlinksldjump"/>
          </p:cNvPr>
          <p:cNvSpPr txBox="1"/>
          <p:nvPr/>
        </p:nvSpPr>
        <p:spPr>
          <a:xfrm>
            <a:off x="3181350" y="320126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37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>
            <a:hlinkClick r:id="rId7" action="ppaction://hlinksldjump"/>
          </p:cNvPr>
          <p:cNvSpPr txBox="1"/>
          <p:nvPr/>
        </p:nvSpPr>
        <p:spPr>
          <a:xfrm>
            <a:off x="5219699" y="3201262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38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>
            <a:hlinkClick r:id="rId8" action="ppaction://hlinksldjump"/>
          </p:cNvPr>
          <p:cNvSpPr txBox="1"/>
          <p:nvPr/>
        </p:nvSpPr>
        <p:spPr>
          <a:xfrm>
            <a:off x="7162800" y="32327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39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>
            <a:hlinkClick r:id="rId9" action="ppaction://hlinksldjump"/>
          </p:cNvPr>
          <p:cNvSpPr txBox="1"/>
          <p:nvPr/>
        </p:nvSpPr>
        <p:spPr>
          <a:xfrm>
            <a:off x="9190038" y="32327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40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>
            <a:hlinkClick r:id="rId10" action="ppaction://hlinksldjump"/>
          </p:cNvPr>
          <p:cNvSpPr txBox="1"/>
          <p:nvPr/>
        </p:nvSpPr>
        <p:spPr>
          <a:xfrm>
            <a:off x="9175751" y="22346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3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>
            <a:hlinkClick r:id="rId11" action="ppaction://hlinksldjump"/>
          </p:cNvPr>
          <p:cNvSpPr txBox="1"/>
          <p:nvPr/>
        </p:nvSpPr>
        <p:spPr>
          <a:xfrm>
            <a:off x="7162800" y="22346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Câu3 4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>
            <a:hlinkClick r:id="rId12" action="ppaction://hlinksldjump"/>
          </p:cNvPr>
          <p:cNvSpPr txBox="1"/>
          <p:nvPr/>
        </p:nvSpPr>
        <p:spPr>
          <a:xfrm>
            <a:off x="5219700" y="22346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33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>
            <a:hlinkClick r:id="rId13" action="ppaction://hlinksldjump"/>
          </p:cNvPr>
          <p:cNvSpPr txBox="1"/>
          <p:nvPr/>
        </p:nvSpPr>
        <p:spPr>
          <a:xfrm>
            <a:off x="3152775" y="22040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3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>
            <a:hlinkClick r:id="rId14" action="ppaction://hlinksldjump"/>
          </p:cNvPr>
          <p:cNvSpPr txBox="1"/>
          <p:nvPr/>
        </p:nvSpPr>
        <p:spPr>
          <a:xfrm>
            <a:off x="1123950" y="421005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4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>
            <a:hlinkClick r:id="rId15" action="ppaction://hlinksldjump"/>
          </p:cNvPr>
          <p:cNvSpPr txBox="1"/>
          <p:nvPr/>
        </p:nvSpPr>
        <p:spPr>
          <a:xfrm>
            <a:off x="1123950" y="322031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36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>
            <a:hlinkClick r:id="rId16" action="ppaction://hlinksldjump"/>
          </p:cNvPr>
          <p:cNvSpPr txBox="1"/>
          <p:nvPr/>
        </p:nvSpPr>
        <p:spPr>
          <a:xfrm>
            <a:off x="1111424" y="223012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3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Nút Hành động: Bắt đầu 19">
            <a:hlinkClick r:id="" action="ppaction://hlinkshowjump?jump=previousslide" highlightClick="1"/>
          </p:cNvPr>
          <p:cNvSpPr/>
          <p:nvPr/>
        </p:nvSpPr>
        <p:spPr>
          <a:xfrm>
            <a:off x="9628909" y="6317673"/>
            <a:ext cx="817418" cy="401782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1" name="Nút Hành động: Kết thúc 20">
            <a:hlinkClick r:id="" action="ppaction://hlinkshowjump?jump=nextslide" highlightClick="1"/>
          </p:cNvPr>
          <p:cNvSpPr/>
          <p:nvPr/>
        </p:nvSpPr>
        <p:spPr>
          <a:xfrm>
            <a:off x="10668000" y="6317673"/>
            <a:ext cx="775855" cy="401782"/>
          </a:xfrm>
          <a:prstGeom prst="actionButtonE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2" name="Nút Hành động: Trang chủ 21">
            <a:hlinkClick r:id="" action="ppaction://hlinkshowjump?jump=firstslide" highlightClick="1"/>
          </p:cNvPr>
          <p:cNvSpPr/>
          <p:nvPr/>
        </p:nvSpPr>
        <p:spPr>
          <a:xfrm>
            <a:off x="8829675" y="6317673"/>
            <a:ext cx="702252" cy="401782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95846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xmlns="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217379" y="775886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hlinkClick r:id="rId2" action="ppaction://hlinksldjump"/>
          </p:cNvPr>
          <p:cNvSpPr txBox="1"/>
          <p:nvPr/>
        </p:nvSpPr>
        <p:spPr>
          <a:xfrm>
            <a:off x="3986212" y="3201262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49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>
            <a:hlinkClick r:id="rId3" action="ppaction://hlinksldjump"/>
          </p:cNvPr>
          <p:cNvSpPr txBox="1"/>
          <p:nvPr/>
        </p:nvSpPr>
        <p:spPr>
          <a:xfrm>
            <a:off x="6553200" y="320126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50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>
            <a:hlinkClick r:id="rId4" action="ppaction://hlinksldjump"/>
          </p:cNvPr>
          <p:cNvSpPr txBox="1"/>
          <p:nvPr/>
        </p:nvSpPr>
        <p:spPr>
          <a:xfrm>
            <a:off x="7162800" y="22346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48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>
            <a:hlinkClick r:id="rId5" action="ppaction://hlinksldjump"/>
          </p:cNvPr>
          <p:cNvSpPr txBox="1"/>
          <p:nvPr/>
        </p:nvSpPr>
        <p:spPr>
          <a:xfrm>
            <a:off x="5219700" y="22346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47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>
            <a:hlinkClick r:id="rId6" action="ppaction://hlinksldjump"/>
          </p:cNvPr>
          <p:cNvSpPr txBox="1"/>
          <p:nvPr/>
        </p:nvSpPr>
        <p:spPr>
          <a:xfrm>
            <a:off x="3152775" y="22040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46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Nút Hành động: Bắt đầu 7">
            <a:hlinkClick r:id="" action="ppaction://hlinkshowjump?jump=previousslide" highlightClick="1"/>
          </p:cNvPr>
          <p:cNvSpPr/>
          <p:nvPr/>
        </p:nvSpPr>
        <p:spPr>
          <a:xfrm>
            <a:off x="9628909" y="6317673"/>
            <a:ext cx="817418" cy="401782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9" name="Nút Hành động: Kết thúc 8">
            <a:hlinkClick r:id="" action="ppaction://hlinkshowjump?jump=nextslide" highlightClick="1"/>
          </p:cNvPr>
          <p:cNvSpPr/>
          <p:nvPr/>
        </p:nvSpPr>
        <p:spPr>
          <a:xfrm>
            <a:off x="10668000" y="6317673"/>
            <a:ext cx="775855" cy="401782"/>
          </a:xfrm>
          <a:prstGeom prst="actionButtonE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2" name="Nút Hành động: Trang chủ 11">
            <a:hlinkClick r:id="" action="ppaction://hlinkshowjump?jump=firstslide" highlightClick="1"/>
          </p:cNvPr>
          <p:cNvSpPr/>
          <p:nvPr/>
        </p:nvSpPr>
        <p:spPr>
          <a:xfrm>
            <a:off x="8829675" y="6317673"/>
            <a:ext cx="702252" cy="401782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95846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xmlns="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304335" y="83736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C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238500" y="30861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276850" y="3086099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219950" y="30861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238707" y="30861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238500" y="209636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276849" y="2096362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219950" y="21278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247188" y="21278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232901" y="11297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219950" y="11297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276850" y="11297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209925" y="10991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181100" y="310515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156048" y="211541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152525" y="111817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257550" y="499196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295899" y="4991962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239000" y="5023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9266238" y="5023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9251951" y="40253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239000" y="40253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295900" y="40253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228975" y="39947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200150" y="501101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171575" y="401377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5846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5E5A71E0-AA41-4BDB-BC6F-A02605B97AD7}"/>
              </a:ext>
            </a:extLst>
          </p:cNvPr>
          <p:cNvSpPr/>
          <p:nvPr/>
        </p:nvSpPr>
        <p:spPr>
          <a:xfrm>
            <a:off x="290732" y="179755"/>
            <a:ext cx="692599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90170">
              <a:spcAft>
                <a:spcPts val="0"/>
              </a:spcAft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. KIẾN THỨC CƠ BẢN. </a:t>
            </a:r>
            <a:endParaRPr lang="vi-VN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0510">
              <a:spcAft>
                <a:spcPts val="0"/>
              </a:spcAft>
            </a:pPr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. </a:t>
            </a:r>
            <a:r>
              <a:rPr 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ệ</a:t>
            </a:r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ục</a:t>
            </a:r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ọa</a:t>
            </a:r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   </a:t>
            </a:r>
            <a:endParaRPr lang="vi-VN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xmlns="" id="{35BB63E7-0C97-4E17-AEE3-A30B7B764682}"/>
                  </a:ext>
                </a:extLst>
              </p:cNvPr>
              <p:cNvSpPr/>
              <p:nvPr/>
            </p:nvSpPr>
            <p:spPr>
              <a:xfrm>
                <a:off x="663526" y="1150689"/>
                <a:ext cx="11446412" cy="16787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56895" indent="-286385">
                  <a:spcAft>
                    <a:spcPts val="0"/>
                  </a:spcAft>
                </a:pPr>
                <a:r>
                  <a:rPr lang="nl-NL" sz="24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24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sym typeface="Wingdings 2" panose="05020102010507070707" pitchFamily="18" charset="2"/>
                  </a:rPr>
                  <a:t></a:t>
                </a:r>
                <a:r>
                  <a:rPr lang="en-US" sz="24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.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Trong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không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gian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,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xét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ba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trục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tọa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độ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𝑥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𝑦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𝑧</m:t>
                    </m:r>
                  </m:oMath>
                </a14:m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vuông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góc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với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nhau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từng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đôi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một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và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chung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một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điểm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gốc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O.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Gọi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𝑖</m:t>
                        </m:r>
                      </m:e>
                    </m:acc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𝑗</m:t>
                        </m:r>
                      </m:e>
                    </m:acc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𝑘</m:t>
                        </m:r>
                      </m:e>
                    </m:acc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là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các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vectơ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đơn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vị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,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tương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ứng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trên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các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trục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𝑥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𝑦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𝑧</m:t>
                    </m:r>
                  </m:oMath>
                </a14:m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.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Hệ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ba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trục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như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vậy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gọi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là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2400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hệ</a:t>
                </a:r>
                <a:r>
                  <a:rPr lang="en-US" sz="2400" i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2400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trục</a:t>
                </a:r>
                <a:r>
                  <a:rPr lang="en-US" sz="2400" i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2400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tọa</a:t>
                </a:r>
                <a:r>
                  <a:rPr lang="en-US" sz="2400" i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2400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độ</a:t>
                </a:r>
                <a:r>
                  <a:rPr lang="en-US" sz="2400" i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2400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vuông</a:t>
                </a:r>
                <a:r>
                  <a:rPr lang="en-US" sz="2400" i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2400" i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góc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trong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không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gian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.</a:t>
                </a:r>
                <a:endParaRPr lang="vi-VN" sz="2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indent="270510">
                  <a:spcAft>
                    <a:spcPts val="0"/>
                  </a:spcAft>
                </a:pPr>
                <a:r>
                  <a:rPr lang="nl-NL" sz="2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sym typeface="Wingdings 2" panose="05020102010507070707" pitchFamily="18" charset="2"/>
                  </a:rPr>
                  <a:t>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. </a:t>
                </a:r>
                <a:r>
                  <a:rPr lang="x-none" sz="2400" i="1" u="sng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Chú ý</a:t>
                </a:r>
                <a:r>
                  <a:rPr lang="x-none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:  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vi-VN" sz="24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x-none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𝑖</m:t>
                            </m:r>
                          </m:e>
                        </m:acc>
                      </m:e>
                      <m:sup>
                        <m:r>
                          <a:rPr lang="x-none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x-none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vi-VN" sz="24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x-none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𝑗</m:t>
                            </m:r>
                          </m:e>
                        </m:acc>
                      </m:e>
                      <m:sup>
                        <m:r>
                          <a:rPr lang="x-none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x-none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vi-VN" sz="24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x-none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𝑘</m:t>
                            </m:r>
                          </m:e>
                        </m:acc>
                      </m:e>
                      <m:sup>
                        <m:r>
                          <a:rPr lang="x-none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x-none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x-none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x-none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x-none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𝑖</m:t>
                        </m:r>
                      </m:e>
                    </m:acc>
                    <m:r>
                      <a:rPr lang="x-none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x-none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𝑗</m:t>
                        </m:r>
                      </m:e>
                    </m:acc>
                    <m:r>
                      <a:rPr lang="x-none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x-none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𝑖</m:t>
                        </m:r>
                      </m:e>
                    </m:acc>
                    <m:r>
                      <a:rPr lang="x-none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x-none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𝑘</m:t>
                        </m:r>
                      </m:e>
                    </m:acc>
                    <m:r>
                      <a:rPr lang="x-none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x-none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𝑘</m:t>
                        </m:r>
                      </m:e>
                    </m:acc>
                    <m:r>
                      <a:rPr lang="x-none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vi-VN" sz="2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x-none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𝑗</m:t>
                        </m:r>
                      </m:e>
                    </m:acc>
                    <m:r>
                      <a:rPr lang="x-none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x-none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vi-VN" sz="2400" dirty="0"/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5BB63E7-0C97-4E17-AEE3-A30B7B76468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526" y="1150689"/>
                <a:ext cx="11446412" cy="1678793"/>
              </a:xfrm>
              <a:prstGeom prst="rect">
                <a:avLst/>
              </a:prstGeom>
              <a:blipFill rotWithShape="0">
                <a:blip r:embed="rId2"/>
                <a:stretch>
                  <a:fillRect t="-2909" b="-7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>
            <a:extLst>
              <a:ext uri="{FF2B5EF4-FFF2-40B4-BE49-F238E27FC236}">
                <a16:creationId xmlns:a16="http://schemas.microsoft.com/office/drawing/2014/main" xmlns="" id="{A4BC6148-F2D9-4A0D-9172-D5C4FF09B4DE}"/>
              </a:ext>
            </a:extLst>
          </p:cNvPr>
          <p:cNvSpPr/>
          <p:nvPr/>
        </p:nvSpPr>
        <p:spPr>
          <a:xfrm>
            <a:off x="281353" y="3022430"/>
            <a:ext cx="30979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70510">
              <a:spcAft>
                <a:spcPts val="0"/>
              </a:spcAft>
            </a:pPr>
            <a:r>
              <a:rPr lang="nl-NL" sz="24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ọa</a:t>
            </a:r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ectơ</a:t>
            </a:r>
            <a:r>
              <a:rPr lang="nl-NL" sz="24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vi-VN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xmlns="" id="{9147097F-4AF0-4A21-9732-E525BFF6832B}"/>
                  </a:ext>
                </a:extLst>
              </p:cNvPr>
              <p:cNvSpPr/>
              <p:nvPr/>
            </p:nvSpPr>
            <p:spPr>
              <a:xfrm>
                <a:off x="663526" y="3565000"/>
                <a:ext cx="8972843" cy="5162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24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nl-NL" sz="24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</a:t>
                </a:r>
                <a:r>
                  <a:rPr lang="nl-NL" sz="24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.</a:t>
                </a:r>
                <a:r>
                  <a:rPr lang="nl-NL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ịnh</a:t>
                </a:r>
                <a:r>
                  <a:rPr lang="en-US" sz="24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ghĩa</a:t>
                </a:r>
                <a:r>
                  <a:rPr lang="en-US" sz="24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</a:t>
                </a:r>
                <a:r>
                  <a:rPr 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effectLst/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</m:acc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vi-VN" sz="2400" i="1">
                            <a:effectLst/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vi-VN" sz="2400" i="1">
                            <a:effectLst/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</m:acc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acc>
                      <m:accPr>
                        <m:chr m:val="⃗"/>
                        <m:ctrlPr>
                          <a:rPr lang="vi-VN" sz="2400" i="1">
                            <a:effectLst/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</m:acc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acc>
                      <m:accPr>
                        <m:chr m:val="⃗"/>
                        <m:ctrlPr>
                          <a:rPr lang="vi-VN" sz="2400" i="1">
                            <a:effectLst/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𝑗</m:t>
                        </m:r>
                      </m:e>
                    </m:acc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𝑧</m:t>
                    </m:r>
                    <m:acc>
                      <m:accPr>
                        <m:chr m:val="⃗"/>
                        <m:ctrlPr>
                          <a:rPr lang="vi-VN" sz="2400" i="1">
                            <a:effectLst/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</m:acc>
                  </m:oMath>
                </a14:m>
                <a:endParaRPr lang="vi-VN" sz="2400" dirty="0"/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9147097F-4AF0-4A21-9732-E525BFF6832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526" y="3565000"/>
                <a:ext cx="8972843" cy="516232"/>
              </a:xfrm>
              <a:prstGeom prst="rect">
                <a:avLst/>
              </a:prstGeom>
              <a:blipFill rotWithShape="0">
                <a:blip r:embed="rId3"/>
                <a:stretch>
                  <a:fillRect l="-272" b="-273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Picture 21">
            <a:extLst>
              <a:ext uri="{FF2B5EF4-FFF2-40B4-BE49-F238E27FC236}">
                <a16:creationId xmlns:a16="http://schemas.microsoft.com/office/drawing/2014/main" xmlns="" id="{158E8ADB-4819-4318-ABDE-DAF14E3AC060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8418" y="2702638"/>
            <a:ext cx="4229686" cy="378256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426144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0" grpId="0"/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xmlns="" id="{2D2CBF4D-E878-47E2-A3BF-5C8791EB4035}"/>
                  </a:ext>
                </a:extLst>
              </p:cNvPr>
              <p:cNvSpPr/>
              <p:nvPr/>
            </p:nvSpPr>
            <p:spPr>
              <a:xfrm>
                <a:off x="717452" y="18186"/>
                <a:ext cx="11474548" cy="66588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270510"/>
                <a:r>
                  <a:rPr lang="nl-NL" sz="24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sym typeface="Wingdings 2" panose="05020102010507070707" pitchFamily="18" charset="2"/>
                  </a:rPr>
                  <a:t></a:t>
                </a:r>
                <a:r>
                  <a:rPr lang="nl-NL" sz="24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.</a:t>
                </a:r>
                <a:r>
                  <a:rPr lang="nl-NL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ính</a:t>
                </a:r>
                <a:r>
                  <a:rPr lang="en-US" sz="24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ất</a:t>
                </a:r>
                <a:r>
                  <a:rPr lang="en-US" sz="24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(</m:t>
                    </m:r>
                    <m:sSub>
                      <m:sSub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sSub>
                      <m:sSub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sSub>
                      <m:sSub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,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(</m:t>
                    </m:r>
                    <m:sSub>
                      <m:sSub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sSub>
                      <m:sSub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sSub>
                      <m:sSub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,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𝑘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∈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ℝ</m:t>
                    </m:r>
                  </m:oMath>
                </a14:m>
                <a:endPara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47650" indent="194945" algn="just"/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sym typeface="Symbol" panose="05050102010706020507" pitchFamily="18" charset="2"/>
                  </a:rPr>
                  <a:t>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±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(</m:t>
                    </m:r>
                    <m:sSub>
                      <m:sSub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±</m:t>
                    </m:r>
                    <m:sSub>
                      <m:sSub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sSub>
                      <m:sSub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±</m:t>
                    </m:r>
                    <m:sSub>
                      <m:sSub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sSub>
                      <m:sSub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±</m:t>
                    </m:r>
                    <m:sSub>
                      <m:sSub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endPara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47650" indent="-247650" algn="just"/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   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sym typeface="Symbol" panose="05050102010706020507" pitchFamily="18" charset="2"/>
                  </a:rPr>
                  <a:t>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𝑘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(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𝑘</m:t>
                    </m:r>
                    <m:sSub>
                      <m:sSub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𝑘</m:t>
                    </m:r>
                    <m:sSub>
                      <m:sSub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𝑘</m:t>
                    </m:r>
                    <m:sSub>
                      <m:sSub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endPara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47650" indent="-247650" algn="just"/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sym typeface="Symbol" panose="05050102010706020507" pitchFamily="18" charset="2"/>
                  </a:rPr>
                  <a:t>       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sSub>
                              <m:sSubPr>
                                <m:ctrlPr>
                                  <a:rPr lang="vi-VN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vi-VN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sSub>
                              <m:sSubPr>
                                <m:ctrlPr>
                                  <a:rPr lang="vi-VN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vi-VN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sSub>
                              <m:sSubPr>
                                <m:ctrlPr>
                                  <a:rPr lang="vi-VN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vi-VN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3</m:t>
                                </m:r>
                              </m:sub>
                            </m:sSub>
                          </m:e>
                        </m:eqArr>
                      </m:e>
                    </m:d>
                  </m:oMath>
                </a14:m>
                <a:endPara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47650" indent="-247650" algn="just"/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	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sym typeface="Symbol" panose="05050102010706020507" pitchFamily="18" charset="2"/>
                  </a:rPr>
                  <a:t>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e>
                    </m:acc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(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,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𝑖</m:t>
                        </m:r>
                      </m:e>
                    </m:acc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(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,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𝑗</m:t>
                        </m:r>
                      </m:e>
                    </m:acc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(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,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𝑘</m:t>
                        </m:r>
                      </m:e>
                    </m:acc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(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endPara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47650" indent="194945" algn="just"/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sym typeface="Symbol" panose="05050102010706020507" pitchFamily="18" charset="2"/>
                  </a:rPr>
                  <a:t>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ùng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ương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≠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e>
                    </m:acc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sym typeface="Symbol" panose="05050102010706020507" pitchFamily="18" charset="2"/>
                  </a:rPr>
                  <a:t>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𝑘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𝑘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∈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ℝ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endPara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47650" indent="-247650" algn="just"/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					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sSub>
                              <m:sSubPr>
                                <m:ctrlPr>
                                  <a:rPr lang="vi-VN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𝑘</m:t>
                            </m:r>
                            <m:sSub>
                              <m:sSubPr>
                                <m:ctrlPr>
                                  <a:rPr lang="vi-VN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sSub>
                              <m:sSubPr>
                                <m:ctrlPr>
                                  <a:rPr lang="vi-VN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𝑘</m:t>
                            </m:r>
                            <m:sSub>
                              <m:sSubPr>
                                <m:ctrlPr>
                                  <a:rPr lang="vi-VN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sSub>
                              <m:sSubPr>
                                <m:ctrlPr>
                                  <a:rPr lang="vi-VN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𝑘</m:t>
                            </m:r>
                            <m:sSub>
                              <m:sSubPr>
                                <m:ctrlPr>
                                  <a:rPr lang="vi-VN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3</m:t>
                                </m:r>
                              </m:sub>
                            </m:sSub>
                          </m:e>
                        </m:eqArr>
                      </m:e>
                    </m:d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⇔</m:t>
                    </m:r>
                    <m:f>
                      <m:f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sub>
                        </m:sSub>
                      </m:den>
                    </m:f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(</m:t>
                    </m:r>
                    <m:sSub>
                      <m:sSub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≠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endPara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47650" indent="-247650" algn="just"/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	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sym typeface="Symbol" panose="05050102010706020507" pitchFamily="18" charset="2"/>
                  </a:rPr>
                  <a:t>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sSub>
                      <m:sSub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sSub>
                      <m:sSub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sSub>
                      <m:sSub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	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sym typeface="Symbol" panose="05050102010706020507" pitchFamily="18" charset="2"/>
                  </a:rPr>
                  <a:t>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⊥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⇔</m:t>
                    </m:r>
                    <m:sSub>
                      <m:sSub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sub>
                    </m:sSub>
                    <m:sSub>
                      <m:sSub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endPara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47650" indent="-247650" algn="just"/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	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sym typeface="Symbol" panose="05050102010706020507" pitchFamily="18" charset="2"/>
                  </a:rPr>
                  <a:t>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  <m:sup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bSup>
                      <m:sSubSup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bSup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sSubSup>
                      <m:sSubSup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b>
                      <m:sup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bSup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sSubSup>
                      <m:sSubSup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sub>
                      <m:sup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			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sym typeface="Symbol" panose="05050102010706020507" pitchFamily="18" charset="2"/>
                  </a:rPr>
                  <a:t>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</m:d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bSup>
                          <m:sSubSupPr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bSup>
                      </m:e>
                    </m:rad>
                  </m:oMath>
                </a14:m>
                <a:endPara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47650" indent="-247650" algn="just"/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	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sym typeface="Symbol" panose="05050102010706020507" pitchFamily="18" charset="2"/>
                  </a:rPr>
                  <a:t>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</m:e>
                    </m:func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f>
                      <m:f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acc>
                          <m:accPr>
                            <m:chr m:val="⃗"/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.</m:t>
                        </m:r>
                        <m:acc>
                          <m:accPr>
                            <m:chr m:val="⃗"/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vi-VN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</m:acc>
                          </m:e>
                        </m:d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.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vi-VN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𝑏</m:t>
                                </m:r>
                              </m:e>
                            </m:acc>
                          </m:e>
                        </m:d>
                      </m:den>
                    </m:f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sub>
                        </m:sSub>
                        <m:sSub>
                          <m:sSubPr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sub>
                        </m:sSub>
                      </m:num>
                      <m:den>
                        <m:rad>
                          <m:radPr>
                            <m:degHide m:val="on"/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sSubSup>
                              <m:sSubSupPr>
                                <m:ctrlPr>
                                  <a:rPr lang="vi-VN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sSubSup>
                              <m:sSubSupPr>
                                <m:ctrlPr>
                                  <a:rPr lang="vi-VN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sSubSup>
                              <m:sSubSupPr>
                                <m:ctrlPr>
                                  <a:rPr lang="vi-VN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3</m:t>
                                </m:r>
                              </m:sub>
                              <m:sup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bSup>
                          </m:e>
                        </m:rad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.</m:t>
                        </m:r>
                        <m:rad>
                          <m:radPr>
                            <m:degHide m:val="on"/>
                            <m:ctrlP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sSubSup>
                              <m:sSubSupPr>
                                <m:ctrlPr>
                                  <a:rPr lang="vi-VN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sSubSup>
                              <m:sSubSupPr>
                                <m:ctrlPr>
                                  <a:rPr lang="vi-VN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sSubSup>
                              <m:sSubSupPr>
                                <m:ctrlPr>
                                  <a:rPr lang="vi-VN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3</m:t>
                                </m:r>
                              </m:sub>
                              <m:sup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bSup>
                          </m:e>
                        </m:rad>
                      </m:den>
                    </m:f>
                  </m:oMath>
                </a14:m>
                <a:r>
                  <a:rPr lang="en-US" sz="2400" i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≠</m:t>
                    </m:r>
                    <m:acc>
                      <m:accPr>
                        <m:chr m:val="⃗"/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en-US" sz="2400" i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)</a:t>
                </a:r>
                <a:r>
                  <a:rPr lang="nl-NL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</a:t>
                </a:r>
                <a:endPara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en-US" sz="24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endParaRPr lang="vi-VN" sz="2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2D2CBF4D-E878-47E2-A3BF-5C8791EB40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452" y="18186"/>
                <a:ext cx="11474548" cy="6658811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97921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~present</Template>
  <TotalTime>673</TotalTime>
  <Words>3669</Words>
  <PresentationFormat>Custom</PresentationFormat>
  <Paragraphs>329</Paragraphs>
  <Slides>38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0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9-10-01T03:04:33Z</dcterms:created>
  <dcterms:modified xsi:type="dcterms:W3CDTF">2020-02-24T01:28:24Z</dcterms:modified>
</cp:coreProperties>
</file>